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sldIdLst>
    <p:sldId id="259" r:id="rId2"/>
    <p:sldId id="260" r:id="rId3"/>
    <p:sldId id="264" r:id="rId4"/>
    <p:sldId id="263" r:id="rId5"/>
    <p:sldId id="261" r:id="rId6"/>
    <p:sldId id="256" r:id="rId7"/>
    <p:sldId id="257" r:id="rId8"/>
    <p:sldId id="258" r:id="rId9"/>
    <p:sldId id="262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7" r:id="rId19"/>
    <p:sldId id="278" r:id="rId20"/>
    <p:sldId id="279" r:id="rId21"/>
    <p:sldId id="280" r:id="rId22"/>
    <p:sldId id="281" r:id="rId23"/>
    <p:sldId id="273" r:id="rId24"/>
    <p:sldId id="274" r:id="rId25"/>
    <p:sldId id="275" r:id="rId26"/>
    <p:sldId id="276" r:id="rId27"/>
  </p:sldIdLst>
  <p:sldSz cx="9144000" cy="6858000" type="screen4x3"/>
  <p:notesSz cx="699135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24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4.wmf"/><Relationship Id="rId7" Type="http://schemas.openxmlformats.org/officeDocument/2006/relationships/image" Target="../media/image6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33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4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22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2T16:50:46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8 352 896,'23'1'34,"-15"0"-6,-1 0 0,1 0 0,0-1 0,0-1 0,0 0-28,-7 1 5,-1 0-1,0 0 1,0 0-1,0 0 0,1 0 1,-1 0-1,0 0 1,0 0-1,1 0 0,-1 0 1,0 0-1,0 0 1,0 0-1,1-1 1,-1 1-1,0 0 0,0 0 1,0 0-1,1 0 1,-1 0-1,0-1 1,0 1-1,0 0 0,0 0 1,0 0-1,0-1 1,1 1-1,-1 0 0,0 0 1,0-1-1,0 1 1,0 0-1,0 0 1,0-1-1,0 1 0,0 0 1,0 0-1,0-1 1,0 1-1,0 0 1,0 0-1,0 0 0,0-1 1,0 1-1,0 0-4,-2-2 39,1 0 0,-1 0 1,1 0-1,-1 0 0,0 1 0,0-1 0,1 1 0,-1-1 0,-2 0-39,-61-39 1232,-1 2 0,-22-5-1232,39 19 203,-2 0-91,-2 3 0,0 2 0,-1 2 0,-9 1-112,-43-7 0,-75-7 0,19 16 0,0 8 0,-26 6 0,145 1 0,-230 5 117,-34 0 22,-69-10-992,311 5-162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2T16:50:46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2304,'-27'14'0,"0"-1"-128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2T16:50:47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64,'35'18'0,"16"15"384,24 13 0,26 14-256,0 9 128,12 6-256,3 1 128,12 6-128,-11-12 128,-5-1-128,-9-8 0,-5-6-256,14 0 128,0 0-140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2T16:50:47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6 1664,'27'-14'0,"19"-11"896,11 15 0,15 4 0,15-7 128,15-6-640,18 2 0,17 1-256,-17 4 128,-2 5 0,1 4 128,1 3-384,0-33 0,-1-21-896,-7 11 0,-1 0-243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2T16:50:47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74 3200,'92'-77'152,"101"-89"1253,177-152-18,-306 264-1115,-2-2 0,7-12-272,-37 33 19,-2-1-1,-1-2 1,-2-1-1,10-21-18,184-336-106,-174 307 136,-5-2-1,2-17-29,63-191 55,-84 231-63,42-130-189,0-34 197,-46 147-41,-4 0-1,-3-1 1,-4 0 0,-4-20 41,-6-38-6,-16-85 6,-31-145 27,15 173 354,-22-48-381,-68-196 494,117 420-471,-118-437 188,-118-553-1149,199 861-335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2T16:50:48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13 688 4864,'2'-5'0,"1"-4"256,-41-15 0,-28-12-128,-1 3 0,-13 1-128,-1 3 0,-1-2-3840</inkml:trace>
  <inkml:trace contextRef="#ctx0" brushRef="#br0" timeOffset="339.254">2788 278 1664,'-71'31'404,"-9"8"-404,-61 27 492,-721 315 276,797-349-768,2 3 0,2 2 0,1 3 0,-46 41 0,-28 42-27,35-31-138,-25 12 165,95-81-95,-122 97-578,61-44-543</inkml:trace>
  <inkml:trace contextRef="#ctx0" brushRef="#br0" timeOffset="607.758">1 3800 896,'17'31'0,"7"15"0,1 19 0</inkml:trace>
  <inkml:trace contextRef="#ctx0" brushRef="#br0" timeOffset="608.758">257 4448 1408,'10'57'0,"2"1"-1280</inkml:trace>
  <inkml:trace contextRef="#ctx0" brushRef="#br0" timeOffset="609.758">497 5168 1792,'27'26'0,"17"15"0,40 24 128,0 0-1152</inkml:trace>
  <inkml:trace contextRef="#ctx0" brushRef="#br0" timeOffset="883.971">2629 6897 2048,'275'73'2446,"51"31"-2446,-146-46 498,-134-43-342,23 8 6,1-2-1,1-4 0,40 3-161,41-8 467,19-6-467,4 0 151,170-5-513,-245-2-555,1 1-2134</inkml:trace>
  <inkml:trace contextRef="#ctx0" brushRef="#br0" timeOffset="2071.211">6938 6808 6272,'24'-26'366,"1"0"0,1 2 0,1 1 1,1 1-1,1 1 0,17-9-366,83-48 188,63-38 136,115-96-324,-243 159 37,-2-3 0,-3-3 0,18-25-37,16-30-4,35-59 4,52-114-62,-67 102-26,-65 108-52,25-57 140,-56 97-29,-1 0 0,-2-1 0,-2-1 0,8-39 29,-2-29-42,-4-1-1,-5-1 0,-5-2 43,-7 29-72,-3-1 0,-4 1-1,-4-2 73,-3-25-103,-116-723-1710,111 727 1418,-5 1 1,-5 1-1,-4 2 1,-32-62 394,-56-96-72,-8-21 890,99 209-605,-3 2-1,-3 1 1,-3 2 0,-7-3-213,-201-243 623,229 286-625,-13-15 53,-4-5 3,-2 1 0,-1 3 0,-20-15-54,9 15 8,-2 3-1,-1 1 0,-14-3-7,-13-3 0,-76-44 0,22 4 9,-496-288-168,536 324-381,-2 5 0,-2 4-1,-98-24 541,14 11-1493,1 0-747</inkml:trace>
  <inkml:trace contextRef="#ctx0" brushRef="#br0" timeOffset="36145.779">1935 6344 1920,'50'37'275,"2"-1"-1,14 4-274,62 42 347,29 43-347,-84-64 0,55 33 0,-88-71 67,1-1 0,1-3 0,0-1 0,13 1-67,8 5 95,-57-22-81,117 47 629,2-6 1,86 16-644,-61-28 626,199 47-377,-275-63 40,0-3 1,47 1-290,-38-5 338,-46-4-157,1-1 0,-1-2 1,0-2-1,18-3-181,10-5 127,67-7 151,6 0 136,-2-6-1,25-12-413,12-2 219,-97 21-56,0-3 1,-1-3-1,70-30-163,-58 13 38,-1-5-1,-2-3 0,-2-3 1,14-16-38,-14 4 85,2 3 0,3 4 1,20-5-86,-40 27 74,86-45 114,-116 56-63,0-2 0,30-24-125,-24 10 200,-1-2 0,-2-2 1,-2-2-1,2-5-200,126-183 559,-140 194-511,14-22 54,-2-2 0,-2-1 1,-4-2-1,-2-1 1,17-59-103,-9 1 121,-5-1 0,-6-2 1,-5-1-1,-1-54-121,-15 87 86,-4 0 0,-5 1 1,-3-1-1,-4 1 0,-5 0 0,-13-38-86,19 96 34,-2 0-1,-2 1 1,-1 1 0,-2 0-1,-15-23-33,1 8 72,-3 2 0,-1 1 0,-18-15-72,19 23 14,-57-64-6,-22-39-8,87 104 2,-78-100-4,81 111 29,-1 0-1,-1 1 1,-1 2-1,-3-1-26,-106-72 21,-54-23-21,38 25 1,-48-32-1,-6 10 0,-41-10 0,180 98-1,-1 2 1,0 4-1,-2 2 1,-2 3 0,-271-40 21,329 54-19,-436-43 113,-1 21-120,361 20 23,-175-5 89,-197 19-107,418-7 0,-200 21 0,198-17 0,0 3 0,1 1 0,0 1 0,-25 13 0,-24 17 0,2 4 0,2 4 0,-50 40 0,-23 27 0,-53 57 0,139-111 0,-95 84 0,130-109 0,1 3 0,3 1 0,-1 4 0,-194 289 0,219-317 0,1 2 0,0-1 0,2 2 0,0-1 0,1 1 0,1 0 0,1 1 0,1 2 0,-20 135 0,7 1 0,6 29 0,5-89 0,3 48 0,5 0 0,7 0 0,7 0 0,12 34 0,-18-127 0,3-2 0,1 1 0,3-2 0,3 0 0,1-1 0,3-1 0,2-1 0,2-1 0,31 41 0,170 199 0,-144-185 0,71 79 0,-122-149 0,2 0 0,0-2 0,2-2 0,5 0 0,142 82 46,-97-61 57,66 50-103,-34-5 55,-55-42-3,63 39-52,71 23 213,11-6-213,-153-80 21,3 0-4,1-2-1,1-3 1,1-3 0,1-2-1,0-4 1,2-2-1,-1-3 1,2-2 0,27-3-17,408-12-38,-382 3-52,503-44-401,-494 29 456,-1-6 1,0-6-1,-3-5 0,-1-5 1,-2-6-1,-2-5 0,-2-5 1,39-29 34,77-55 0,163-130 0,-335 222 1,-2-3 0,-2-2 1,-3-3-1,11-19-1,19-31-56,-4-4 0,-1-10 56,38-83-234,3-29 234,-93 181-43,16-37 18,-4-2 0,-3-2 0,-5 0 0,-4-3 0,-4 0 0,7-72 25,-23 107-125,-4-1 0,-1 1-1,-4-1 1,-2 0 0,-3 1-1,-2 0 1,-4 1 0,-10-32 125,-37-98-2006,-3 2-443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22T17:08:32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34 979 13312,'0'17'0,"-4"12"-1664,-1-6 128,-7-1 1152,5-8 0,1-4 256,6-10 0,8-10-1280,-3-7 0,2 1-2560</inkml:trace>
  <inkml:trace contextRef="#ctx0" brushRef="#br0" timeOffset="1781.007">14601 822 3456,'-4'8'87,"4"-7"144,16-13 70,-10 10-294,0 0 1,0 0-1,0 0 1,0 1 0,0 0-1,1 0 1,-1 0-1,0 1 1,0 0 0,1 0-1,-1 1-7,17 2 267,0 1 0,10 4-267,30 4 428,84 8 2622,74 23-3050,-141-25 326,1-4-1,0-4 0,1-3 1,27-4-326,-1 0 115,-49-1 72,0-2 1,41-5-188,-84-1 128,-17 1-106,-2 3-22,0-1 0,0 1 0,0 0 0,0-1 0,-1 2 0,1-1 0,0 0 0,-1 1 0,0-1 0,1 1 0,-2 0 0,-24-10 0,27 9 0,-28-15 35,-1 2 1,0 1-1,-14-3-35,20 9 33,-79-26 58,89 27-65,0 1 1,0-2-1,0 0 1,1-1-1,-8-6-26,19 12 3,0 1-1,1-1 0,-1 1 0,0-1 1,1 0-1,0 0 0,0 0 0,0 0 0,0-1 1,-1-1-3,2 3 3,1 1 1,-1 0 0,1-1-1,0 1 1,0 0 0,-1-1-1,1 1 1,0-1-1,0 1 1,0 0 0,0-1-1,1 1 1,-1-1 0,0 1-1,1 0 1,-1-1 0,0 1-1,1 0 1,0-1 0,-1 1-1,1 0 1,0 0-1,0 0 1,-1-1 0,1 1-1,0 0 1,0 0 0,0 0-1,1 0-3,6-5 2,0 0 0,0 1 0,1 0-1,0 0 1,0 1 0,0 0 0,0 1 0,1 0-1,-1 0 1,8 0-2,20-3 19,0 2-1,10 1-18,-8 0 73,-36 3-69,9-1 0,-1 0 1,1 1 0,-1 1-1,1 0 1,1 0-5,-11-1 0,0 1 0,0-1-1,0 1 1,0-1 0,0 1 0,0-1 0,0 1 0,0 0-1,0 0 1,0 0 0,-1 0 0,1 0 0,0 1 0,-1-1-1,1 0 1,-1 1 0,1-1 0,-1 1 0,0-1 0,0 1-1,1 0 1,-1 0 0,0 0 0,-1-1 0,1 1 0,0 0-1,0 0 1,-1 0 0,1 0 0,-1 0 0,0 2 0,0 7 0,0 0 0,-1 0 0,0 0 0,-1 0 0,-1 0 0,0 0 0,0 0 0,-2 3 0,-10 23 0,-13 22 0,26-55 0,-12 22-470,0 0 1,-1-2 0,-2 1-1,0-2 1,-2 0 0,0-2-1,-2 0 1,-9 8 469,11-13-4309</inkml:trace>
  <inkml:trace contextRef="#ctx0" brushRef="#br0" timeOffset="2196.842">16115 145 6144,'0'0'0,"10"-2"-896,2-3 128,-2-2-1920</inkml:trace>
  <inkml:trace contextRef="#ctx0" brushRef="#br0" timeOffset="3975.387">16212 33 6272,'0'1'5,"0"-1"-1,0 0 1,-1 1 0,1-1-1,0 1 1,-1-1 0,1 1-1,-1-1 1,1 0 0,0 1 0,-1-1-1,1 0 1,-1 0 0,1 1-1,-1-1 1,1 0 0,-1 0 0,1 0-1,-1 1 1,1-1 0,-1 0-1,1 0 1,-1 0 0,1 0 0,-1 0-1,1 0 1,-1 0 0,1 0-1,-1 0 1,1 0 0,-1-1-5,-13-11 82,13 11-72,0 0-1,0-1 1,0 1 0,0 0 0,0 0 0,0 0 0,-1 0 0,1 0-1,0 0 1,-1 0 0,1 0 0,-1 0 0,1 1 0,-1-1 0,0 0-1,1 1 1,-1 0 0,0-1-10,-3 1 60,1 1 0,-1-1 0,0 1-1,1 0 1,-1 1 0,1-1 0,-1 1 0,1-1 0,-1 1-1,1 1 1,0-1 0,0 0 0,0 1 0,0 0 0,1 0-1,-1 0 1,1 1 0,0-1 0,0 1 0,-2 1-60,1 2 147,-1 0 0,1-1 0,1 1 1,-1 1-1,1-1 0,0 0 0,1 1 0,0 0 1,0-1-1,0 1 0,1 8-147,-6 58 794,2-41-720,2 0 0,1 1 0,2-1 0,2 0-1,0 0 1,3 2-74,5 28 270,-3 1 0,-2 41-270,0 0 228,-3-55-153,-2-1 0,-2 1-1,-3-1 1,-3 13-75,0 9 85,3 1 1,4 0-1,2 0 0,4 0 1,3 0-1,3-1 0,5 10-85,-13-65 34,1 0 0,0 0-1,1-1 1,1 1-1,1-1 1,2 3-34,-6-13 18,-1 0-1,2-1 1,-1 1 0,1-1-1,-1 0 1,1 0-1,0 0 1,1-1 0,-1 1-1,1-1 1,-1 0 0,1 0-1,0-1 1,0 1 0,0-1-1,0 0 1,1 0 0,-1-1-1,0 0 1,1 0-18,58 3 378,-63-4-372,1 1 120,-6 3-54,-5 1-14,-1-3-7,-1 1 0,1-2 1,-1 1-1,0-2 0,-10 1-51,56-13 128,42-4 109,2 3-1,-1 4 1,49 1-237,58-6 186,-39-7-74,-57 7 32,46 0-144,246-7 235,-374 20-235,1 1 0,-1 0 0,0 0 0,0 1 0,1-1 0,-1 2 0,0-1 0,0 1 0,0 0 0,0 1 0,0-1 0,5 4 0,-7-4 0,-1 0 0,1 0 0,-1-1 0,1 0 0,0 0 0,0 0 0,-1 0 0,1-1 0,0 0 0,0 0 0,0 0 0,1-1 0,63-12 0,-34 6 0,-20 5 0,0 1 0,1 0 0,7 2 0,28-2 0,-50 1 0,0 0-1,-1 0 1,1 0 0,0-1 0,0 1 0,0 0 0,0-1 0,0 1 0,0 0 0,0-1 0,0 1 0,-1-1 0,1 0 0,0 1 0,0-1 0,-1 0 0,1 1 0,0-1 0,-1 0 0,1 0 0,-1 1 0,1-1 0,-1 0 0,1 0 0,-1 0 0,0 0 0,1 0 0,-1 0 0,0 0 0,0 0 0,0 1 0,0-1 0,0 0 0,0-1 0,0-5 1,0 0 0,0 1 0,-1-1 0,0 0 0,-1 0-1,0-8 17,-1-17 73,-2-20 33,1-22-123,7-239 427,-12 32-101,2 133-289,-22-226 218,15 240-255,13 130 0,0 1 0,1 0 0,-1 0 0,-1-1 0,1 1 0,0 0 0,-1 0 0,0 1 0,1-1 0,-1 0 0,0 0 0,0 1 0,-2-2 0,2 2 0,0 1 0,1-1 0,-1 1 0,0-1 0,0 1 0,0 0 0,0 0 0,0 0 0,0 0 0,0 1 0,0-1 0,0 0 0,-2 0 0,-12-4 0,-46-41 0,48 34 0,-1 1 0,-1 0 0,0 1 0,0 0 0,-1 2 0,0 0 0,-3-1 0,-4 2-21,1 2 0,-1 0-1,0 1 1,0 1 0,-1 2-1,-17 0 22,-17 5-63,0 1-1,-11 6 64,-14 2-43,-1-3 0,0-4 1,-61-5 42,72-5 0,0 3 0,-1 4 0,-50 9 0,-92 30-3,110-19-165,91-20-147,0 0-1,0-2 1,-8 1 315,-11-6-3249,31 3 1993,1 0-1,-1-1 0,1 1 0,-1-1 1,1 0-1,0 0 0,-3-2 1257,-8-6-789</inkml:trace>
  <inkml:trace contextRef="#ctx0" brushRef="#br0" timeOffset="110736.273">14234 2703 15744,'15'6'0,"16"2"-512,-7 6 128,0 0-10240</inkml:trace>
  <inkml:trace contextRef="#ctx0" brushRef="#br0" timeOffset="-636.252">12896 986 16639,'19'5'0,"10"0"-1279,-3 4-1,1 1 512,-8-1 128,-3-4 640,-4-5 0,-6-4 0,1-1 0,-5-3-1920,-2 3 128,0 0-4096</inkml:trace>
  <inkml:trace contextRef="#ctx0" brushRef="#br0" timeOffset="-286.554">13500 1043 11648,'9'1'0,"1"6"-128,-3 0 0,-2 7-128,-9-2 0,-1-5 0,-3 1 0,-2 1 128,1-1 128,4-3-512,1 1 0,3-1-5888</inkml:trace>
  <inkml:trace contextRef="#ctx0" brushRef="#br0" timeOffset="-25564.09">521 1570 3712,'189'-26'596,"82"-10"2157,-181 30-1894,32 4-859,37-1 272,96-15 239,297-10 898,-294 29-535,-225 1-759,-1 2 0,1 1 0,3 3-115,-8-2 79,0 0 0,1-3 1,-1 0-1,16-1-79,-17-5 30,0 0 0,-1-2 1,0-1-1,1-1-30,-3 0 34,0 1-1,0 2 1,1 0 0,20 1-34,-29 1 0,-1 0 0,1-1 0,0 0 0,-1-2 0,1 1 0,4-4 0,-4 2 0,141-54 128,-155 60-124,-1 0-1,0-1 1,1 1 0,-1 0 0,0-1 0,0 1 0,1-1 0,-1 0 0,0 1 0,0-1 0,0 0 0,0 0 0,0 0-1,0 0 1,1 0-4,-2 0 5,-1 1 0,1 0 0,0-1-1,0 1 1,0 0 0,-1-1-1,1 1 1,0 0 0,0-1 0,-1 1-1,1 0 1,0-1 0,-1 1 0,1 0-1,0 0 1,-1-1 0,1 1-1,0 0 1,-1 0 0,1 0 0,-1 0-1,1-1 1,0 1 0,-1 0-1,1 0 1,-1 0 0,1 0 0,-1 0-1,1 0-4,-48-5 273,42 5-251,-313-15 256,144 15-278,175 0 0,-1 0 0,0 0 0,0 0 0,0-1 0,1 1 0,-1 0 0,0 0 0,0 0 0,0-1 0,1 1 0,-1 0 0,0-1 0,1 1 0,-1-1 0,0 1 0,1-1 0,-1 1 0,0-1 0,1 1 0,0-1 0,0 1 0,0-1 0,-1 1 0,1 0 0,0-1 0,0 1 0,0-1 0,0 1 0,0-1 0,0 1 0,0 0 0,1-1 0,-1 1 0,0-1 0,0 1 0,0-1 0,0 1 0,1 0 0,-1-1 0,0 1 0,0 0 0,0-1 0,1 1 0,-1 0 0,0-1 0,1 1 0,-1 0 0,0-1 0,1 1 0,-1 0 0,0 0 0,1 0 0,-1-1 0,1 1 0,-1 0 0,0 0 0,1 0 0,-1 0 0,1 0 0,-1 0 0,1-1 0,15-5-42,1 0 0,1 1 0,-1 1 1,14-2 41,11-2-68,6-4 17,3-1-241,29-2 292,-64 13-27,-1 0 0,1 1 0,0 1-1,0 1 1,-1 0 0,1 1 0,4 2 27,-13-3-7,0 2 1,-1-1-1,1 1 1,-1 0 0,0 0-1,0 0 1,0 1-1,0 0 1,-1 0 0,1 1 6,-4-3-2,0-1-1,0 1 1,-1-1 0,1 1 0,-1 0 0,1 0 0,-1 0 0,1 0-1,-1 0 1,0 0 0,0 0 0,0 0 0,0 1 0,-1-1 0,1 0-1,0 1 1,-1-1 0,0 0 0,0 1 0,1-1 0,-1 0 0,-1 1 0,1-1-1,0 1 1,0-1 0,-1 0 0,0 1 0,1-1 0,-1 0 0,-1 1 2,-9 16 82,-1-2 0,-1 1 1,-1-2-1,0 0 0,-1 0 1,-1-2-1,-5 4-82,-31 31 192,-1 3-86,-3-3 1,-2-2 0,-1-3-1,-3-2 1,-1-3 0,-61 27-107,104-57-1835,-1-1 0,-13 3 1835,15-6-6186</inkml:trace>
  <inkml:trace contextRef="#ctx0" brushRef="#br0" timeOffset="-21712.534">3219 301 2176,'-1'45'235,"1"-45"-210,0 0 0,0 1 1,0-1-1,0 0 0,0 0 1,1 0-1,-1 1 0,0-1 0,0 0 1,0 0-1,0 0 0,1 1 1,-1-1-1,0 0 0,0 0 1,0 0-1,1 0 0,-1 0 1,0 0-1,0 0 0,1 1 1,-1-1-1,0 0 0,0 0 1,0 0-1,1 0 0,-1 0 1,0 0-1,0 0 0,1 0 1,-1 0-26,1 0 62,-1 0 1,0 0-1,1 0 1,-1 0-1,0 0 1,1 0 0,-1 0-1,1 0 1,-1 0-1,0 0 1,1 0 0,-1 1-1,0-1 1,1 0-1,-1 0 1,0 0-1,1 1 1,-1-1 0,0 0-1,1 0 1,-1 1-1,0-1 1,0 0-1,1 1 1,-1-1 0,0 0-1,0 1-62,5 21 478,0 1 0,-2-1 0,0 1 0,-2 0 1,-1 0-1,-1 17-478,2 53 672,-1-48-498,-1 1-1,-2-1 0,-3 0 0,-5 22-173,2-14 176,2 1 1,1 43-177,6-83 30,1 1 1,1 0 0,0-1-1,1 1 1,1-1 0,0 0-1,1 0 1,0 1-31,6 8 29,1 0 1,1 0-1,1-1 0,2 2-29,-8-13 25,0 1 0,-1 0 0,-1 0-1,0 0 1,-1 1 0,0 1-25,-2-6 14,-1 0-1,-1 0 1,1 0-1,-1 0 1,-1 0 0,1 0-1,-2 0 1,1 1 0,-1-1-1,0 0 1,-1 0-14,-10 38 39,-2-1 0,-3 0 0,-12 23-39,12-32-2,2 0 0,2 2 0,1-1 0,2 1 0,-5 32 2,15-63-182,-2 4 280,1 1 0,0 0 0,1 0 0,1 0-1,0 3-97,-1-13-178,1 1 0,-1-1-1,0 0 1,1 0 0,0 0-1,0 1 1,-1-1 0,1 0-1,0 0 1,1 0 0,-1 0-1,0 0 1,0 0 0,1-1-1,-1 1 1,1 0 0,0-1-1,0 1 1,-1-1 0,1 0-1,0 1 1,0-1 0,0 0-1,0 0 1,0 0 0,1-1-1,-1 1 1,0 0 0,1-1 178,16 4-2944</inkml:trace>
  <inkml:trace contextRef="#ctx0" brushRef="#br0" timeOffset="-20138.531">3323 453 3328,'11'3'41,"-1"-1"1,0 0-1,0 0 0,1-2 0,-1 1 1,0-1-1,4-1-41,76-9 489,-51 4-350,21-2 496,0 3-1,0 2 1,1 3 0,4 3-635,-3 0 479,0-2 0,27-5-479,1 0 322,157-12 1282,-158 9-1416,-47 3-71,630-30 1686,-657 36-1602,-15-2-198,0 0 0,0 0 0,0 1 0,0-1 0,0 0 0,1 0-1,-1 0 1,0 0 0,0 0 0,0 1 0,0-1 0,0 0 0,0 0 0,0 0 0,0 0 0,0 1 0,0-1 0,0 0-1,0 0 1,0 0 0,0 0 0,0 1 0,0-1 0,0 0 0,0 0 0,0 0 0,0 0 0,0 1 0,0-1 0,0 0-1,0 0 1,0 0 0,0 0 0,0 0 0,-1 1 0,1-1 0,0 0 0,0 0 0,0 0 0,0 0 0,0 0-3,-23 18 73,6-6-83,9-5 10,0 0 0,0 1 0,1 0 0,-7 8 0,12-12 0,0-1 0,0 0 0,0 1 0,1-1 0,-1 1 0,1-1 0,0 1 0,0-1 0,0 1 0,0 0 0,1 0 0,0 0 0,-1 1 0,9 222 0,-1 1 0,-5-165 15,8 39-15,0-5 113,-9-71-97,-1-1 0,-2 1 0,-1 0 0,0 0 0,-2-1 0,-1 0 0,-1 0 0,-2 2-16,-6 19 0,3 1 0,0 6 0,-6 26 0,16-72 0,1 0 0,-1 0 0,-1 0 0,1 0 0,-1 0 0,-1 0 0,1-1 0,-1 0 0,0 0 0,0 0 0,-1 0 0,0 0 0,0-1 0,0 0 0,-4 2 0,-7 8 0,0 1 0,-7 11 0,11-13 0,0 0 0,-1-2 0,-1 1 0,-7 5 0,16-16 0,0 0 0,1-1 0,-1 1 0,0-1 0,0 0 0,0 0 0,0-1 0,0 1 0,0-1 0,0 0 0,0-1 0,-1 1 0,-9-1 0,-62 0 0,-44-9 0,18 4 0,0 4 0,-16 6 0,-34-1 0,65-3-8,-216 3 24,205 3-63,0 3 0,-1 5 47,72-11-655,-13-5-4428,22 0 1179</inkml:trace>
  <inkml:trace contextRef="#ctx0" brushRef="#br0" timeOffset="-18135.404">314 707 2176,'-5'14'0,"-1"6"0,-6 16 0,-1 7 128,-8 2 128,-4-2-128,1 3 128,1 0-256,1-8 128,2-2-128,1-12 128,-2 2-2176</inkml:trace>
  <inkml:trace contextRef="#ctx0" brushRef="#br0" timeOffset="-17423.095">1 421 1920,'9'14'15,"-1"0"178,1-1 1,1-1-1,0 1 0,0-1 0,11 8-193,9 5 1823,7 6-211,-1 2 0,5 8-1612,-30-28 111,0 0-1,-1 1 1,0 0-1,-1 1 0,-1-1 1,0 2-1,-1-1 1,0 5-111,20 66 525,-18-52-309,1-1 0,2 0 0,11 20-216,-19-46-83,0 0 1,1-1-1,0 1 0,0-1 0,0 0 1,4 3 82,23 17-4816,-21-19 2299</inkml:trace>
  <inkml:trace contextRef="#ctx0" brushRef="#br0" timeOffset="-16588.31">791 921 2816,'15'32'1536,"-15"-31"-171,-10 23-1020,0 0 0,2 1-1,0 3-344,2-6 169,-1 0-1,-1-1 0,-1 0 0,-5 9-168,-93 149-128,103-175-40,7-9 62,7-11-26,53-71-707,-3-2 0,10-29 839,-19 34-220,-46 75 259,0 1 0,1 0 0,0 0 0,0 1 0,1 0 1,1-2-40,-7 8 10,0 0 1,0 0 0,0 0-1,0 0 1,1 1 0,-1-1-1,0 0 1,0 1 0,1-1-1,-1 0 1,0 1 0,1 0-1,-1-1 1,0 1-1,1 0 1,-1 0 0,0-1-1,1 1 1,-1 0 0,1 0-1,-1 1 1,1-1 0,-1 0-1,0 0 1,1 1 0,-1-1-1,0 1 1,1-1 0,-1 1-1,0-1 1,0 1 0,1 0-1,-1 0 1,0 0 0,0 0-1,0 0 1,0 0 0,0 0-1,0 0 1,0 0 0,-1 0-1,1 0 1,0 0 0,0 1-1,-1-1 1,1 1-11,3 7 221,0 0 0,-1 1 0,1-1 0,-2 1 1,0 0-1,0 0 0,-1 0 0,0 0 0,0 0 0,-1 0 0,-1 5-221,1-3 192,0 0 0,1 0 0,0 1 0,1-1 0,0 0 0,1 0 0,3 9-192,-4-15 55,1 0-1,0 0 1,0-1-1,1 0 1,-1 0-1,1 0 1,0 0 0,1 0-1,-1-1 1,1 0-1,0 0 1,0 0-1,4 2-54,5 2-363,1-1 0,0 0 0,0-1 0,8 1 363,8 4-2308,-10-4-1574</inkml:trace>
  <inkml:trace contextRef="#ctx0" brushRef="#br0" timeOffset="-16287.405">1273 963 9088,'-8'13'0,"-10"10"0,8 6 0,0 7-128,-2-4 128,3 2-4096,-1-6-640,0-1 6272</inkml:trace>
  <inkml:trace contextRef="#ctx0" brushRef="#br0" timeOffset="-15376.381">331 630 896,'0'0'0,"0"0"1536,2-10 128,6-13-1280,-3 5 128,4-3 128,-1-6 0,3-9-384,-1 1 128,4-1-256,-1 5 0,4 2-128,-3 5 0,0 6-384,-4 4 0,2 0-3840</inkml:trace>
  <inkml:trace contextRef="#ctx0" brushRef="#br0" timeOffset="-8887.095">5131 1173 1408,'0'0'213,"0"0"342,0 0 149,0 0 256,0 0-43,0 0-426,0 0-150,0 0-149,0 0 21,0 0-42,0 0 64,0 0 42,0 0 86,0 0-22,0 0-149,5 1 21,53 11 162,-37-9-73,1 1 0,-1 1-1,4 2-301,6 3 223,0-2-1,1-1 1,0-1-1,0-2 1,0-2-1,0 0 1,9-3-223,8 2 66,50-2 636,11-4-702,72-2 792,6-2-70,-42-2-551,-125 11-142,0 0 0,0 2 0,-1 0 0,13 3-29,-12-1-3,1-1 1,0-1 0,0-2 0,2 0 2,-24 0 0,4 0 0,0 0 0,-1-1 0,1 1 0,0-1 0,0 0 0,0 0 0,-1-1 0,1 1 0,-1-1 0,1 0 0,0-2 0,-3-1 0,-1-1-22,-29-7-84,28 14 106,0-1 0,0-1 0,-1 1 0,1 0 0,0 0 0,0 0 0,0-1 0,0 1 0,0 0 0,0-1 0,0 1 0,0-1 0,0 1 0,0-1 0,0 0 0,0 1 0,0-1 0,0 0 0,0 0 0,0 0 0,1 0 0,-1 0 0,0 1 0,1-1 0,-1 0 0,1-1 0,-1 1 0,1 0 0,-1 0 0,1 0 0,0 0 0,0 0 0,-1 0 0,1 0 0,0-1 0,0 1 0,0 0 0,0 0-2,-1-1 0,1 1 1,-1 0-1,1 0 0,-1 0 1,0 0-1,1 0 0,-1 0 0,0 0 1,0 0-1,0 0 0,0 0 1,0 0-1,0 0 0,0 1 1,0-1-1,0 0 0,0 1 1,0-1-1,0 1 0,0-1 1,-1 1-1,1 0 0,0-1 1,0 1-1,-1 0 0,1 0 0,0 0 1,0 0-1,-1 0 2,-5 0-18,0 0 1,0 1-1,0 0 1,-7 2 17,5-2-7,5 0 7,1 0 0,-1-1 0,0 0 0,0 0 0,1 0 0,-1-1 0,0 1 0,0-1 0,1 0 0,1 1 0,1-1 0,-1 1 0,1-1 0,-1 0 0,1 1 0,0-1 0,-1 0 0,1 0 0,0 0 0,-1 0 0,1 0 0,0 0 0,0-1 0,0 1 0,0 0 0,0-1 0,1 1 0,-1 0 0,0-1 0,0 1 0,1-1 0,-1 0-34,0 0 1,0 1 0,0-1 0,-1 0 0,1 1 0,0-1 0,-1 1-1,1-1 1,-1 1 0,1 0 0,-1-1 0,0 1 0,1 0 0,-1 0-1,0 0 1,0 1 0,0-1 0,0 0 0,0 1 0,0-1-1,0 1 1,0-1 0,-1 1 33,-7-2-112,5 2 91,42-1 21,-33 0-1,14-4-36,1 1 0,-1 1-1,1 1 1,8 0 37,-26 2-2,1 1 0,0-1-1,-1 1 1,1-1 0,0 1 0,-1 0-1,1 0 1,-1-1 0,1 1 0,-1 0-1,1 0 1,-1 0 0,0 1-1,0-1 1,1 0 0,-1 0 0,0 1-1,0-1 1,0 1 0,-1-1-1,1 1 1,0-1 0,0 1 0,-1 0-1,1-1 1,-1 1 0,1 0-1,-1-1 1,0 1 2,3 10-13,-1 0-1,0 0 1,0 9 13,-2-16 0,1 4 0,-1 1 0,-1 0 0,0-1 0,-1 1 0,1-1 0,-2 1 0,-2 8 0,-28 62 0,24-64 17,0 0 0,-1-1 0,0 0 0,-1 0 0,-1-2 0,0 1 0,-1-1 0,-1-1 0,0 0 0,0-1 0,-1-1 0,-1 0 0,0-1 1,0-1-1,-4 1-17,10-5-1271,1 0-1,-2-1 1,-9 1 1271,19-3-178,-1-1-1,1 1 1,-1-1 0,1 0-1,-1 0 1,0 1-1,1-1 1,-1 0-1,1 0 1,-1-1-1,0 1 1,1 0-1,-1-1 1,1 1-1,-1 0 1,1-1-1,-1 0 1,1 1-1,-1-1 1,1 0 0,0 0-1,-1 0 1,1 0-1,0 0 1,0 0-1,0 0 1,0 0-1,-1-1 179,-3-8-1045</inkml:trace>
  <inkml:trace contextRef="#ctx0" brushRef="#br0" timeOffset="-8454.08">7000 196 2688,'-14'14'0,"1"0"-1536</inkml:trace>
  <inkml:trace contextRef="#ctx0" brushRef="#br0" timeOffset="-6733.718">6814 273 7040,'8'-11'-59,"-14"33"-32,-7 48 6,13-66 77,-1 0-1,0 0 1,-1 0 0,1 0-1,-1 0 1,0 0 0,0-1-1,0 1 1,0-1 0,-2 3 8,-3 4-66,6-9 63,1-1 0,0 1 0,0-1 1,0 1-1,-1 0 0,1-1 0,0 1 0,-1-1 0,1 1 1,-1-1-1,1 1 0,-1-1 0,1 1 0,-1-1 1,1 1-1,-1-1 0,1 0 0,-1 1 0,1-1 1,-1 0-1,0 0 0,1 1 0,-1-1 0,0 0 1,1 0-1,-1 0 0,0 0 0,1 0 0,-1 1 0,0-1 1,1-1-1,-1 1 0,0 0 3,-7 1-26,-3 14 17,-2 16 186,1 1 1,1 0-1,2 0 1,1 1-1,1 0 1,2 0-1,0 20-177,2 18 489,3 0 0,4 0 0,3 10-489,-5-43 508,-2 0-1,-2 0 1,-1 0 0,-2 0 0,-6 17-508,-4 1 839,11-46-717,1 0 1,0 0-1,0 1 1,1-1-1,1 1 1,0-1-1,0 1 0,1 0 1,1 7-123,1 15 86,-2-1-1,-1 1 1,-1-1 0,-7 31-86,4-25 49,1 0 0,2 1 1,1 11-50,1-49 12,0 0 0,0 0 1,0 0-1,0 1 1,0-1-1,0 0 0,0 0 1,1 0-1,-1 0 0,0 0 1,0 0-1,1 1 1,-1-1-1,1 0 0,-1 0 1,1 0-1,0 0 1,-1 0-1,1-1 0,0 1 1,0 0-1,-1 0 0,1 0 1,0-1-1,0 1 1,0 0-1,0-1 0,0 1 1,0-1-1,0 1 1,0-1-13,0 0 72,-1-1-68,0 1-1,0 0 1,1 0 0,-1-1-1,0 1 1,0 0 0,0 0-1,0-1 1,0 1 0,1 0-1,-1-1 1,0 1 0,0 0-1,0 0 1,0-1 0,0 1-1,0 0 1,0-1 0,0 1-1,0 0 1,0-1 0,0 1-1,0 0 1,0-1 0,-1 1-1,1 0 1,0 0 0,0-1-1,0 1 1,0 0 0,0 0-1,-1-1 1,1 1 0,0 0-1,0 0 1,0-1 0,-1 1-1,1 0 1,0 0 0,0 0-1,-1 0 1,1-1 0,0 1-1,0 0 1,-1 0 0,1 0 0,0 0-1,-1 0 1,1 0 0,0 0-4,-1-1 3,1 1 1,-1 0-1,1-1 1,-1 1-1,1 0 1,-1-1-1,1 1 1,-1 0-1,1 0 1,-1-1-1,1 1 1,-1 0 0,1 0-1,-1 0 1,0 0-1,1 0 1,-1 0-1,1 0 1,-1 0-1,1 0 1,-1 0-1,0 0 1,1 0-1,-1 1 1,1-1 0,-1 0-1,1 0 1,-1 0-1,1 1 1,-1-1-1,1 0 1,-1 1-1,1-1 1,-1 1-4,-3 1 8,5 1 2,8-2 17,10 1 42,871-8 827,-766 5-798,11-7-98,-78 2 17,-1-3 0,0-1 1,29-12-18,-48 9 0,-28 9 0,0 1 0,0 0 0,1 0 0,-1 1 0,1 0 0,-1 1 0,7-1 0,-8 2 0,-2-2 0,-1 0 0,1-1 0,-6 2-2,1 0 1,0 0-1,0 1 1,-1-1 0,1 0-1,-1 0 1,1 0-1,-1 0 1,1 0 0,-1 0-1,0-1 1,1 1 0,-1 0-1,0 0 1,0 0-1,0 0 1,0 0 0,0-1 1,1-7-82,5-2 68,-1-1 1,-1-1-1,0 1 1,-1-1-1,0 1 0,-1-1 1,0 0-1,-1 0 1,0 0-1,-1 0 1,-1-5 13,-6-219-109,5 159 90,-3 0 19,-14-73 0,8 79 0,3 0 0,2-33 0,6 96 0,3-96 0,-2 90 0,1 0 0,1-1 0,0 1 0,1 1 0,5-11 0,-9 25 0,16-48 0,-15 45 0,0 0 0,-1 0 0,1 0 0,-1 0 0,0 1 0,0-1 0,0 0 0,0 0 0,0 0 0,0 0 0,-1 0 0,0 0 0,1 1 0,-1-1 0,-1-2 0,2 5 0,-1-1 0,1 0 0,-1 1 0,0-1 0,1 0 0,-1 1 0,0-1 0,1 1 0,-1-1 0,0 1 0,1-1 0,-1 1 0,0 0 0,0-1 0,0 1 0,0 0 0,1 0 0,-1-1 0,0 1 0,0 0 0,0 0 0,0 0 0,-18-7 0,14 5 0,-1 0 0,1 0 0,-1 1 0,0-1 0,1 1 0,-1 0 0,0 1 0,0-1 0,-2 1 0,-14-2 0,-127-10-90,63 6 52,18 4 38,0 2 0,-68 10 0,11 0 0,94-9-77,0-1 0,-1-1 0,1-2 0,0-1 1,-25-7 76,-193-42-1734,141 37-1418,67 11-3610</inkml:trace>
  <inkml:trace contextRef="#ctx0" brushRef="#br0" timeOffset="-6052.411">8334 919 1152,'-5'4'0,"-4"-1"0,9-3 128,0 0-1280</inkml:trace>
  <inkml:trace contextRef="#ctx0" brushRef="#br0" timeOffset="-4762.805">8293 931 2816,'2'3'36,"-1"0"1,1 0 0,0 0-1,0-1 1,0 1-1,0-1 1,1 1-1,-1-1 1,1 0 0,0 0-1,-1 0 1,1 0-1,0 0 1,0-1 0,0 1-1,0-1 1,0 0-1,1 0 1,-1 0-1,0 0 1,0-1 0,2 1-37,11 1 302,-1-1 1,1 0 0,0-1-1,1-1-302,-14 1 33,25-1 347,562-15 3442,-527 16-3741,0 3 1,-1 2-1,0 3 0,0 2 0,29 11-81,-29 3 319,7 2 352,-61-24-618,-1 0-1,0 0 0,1-1 0,-1 0 0,1-1 0,0 0 1,-1 0-1,3-1-52,-9 1 20,1 0 1,-1 0 0,0 0-1,1-1 1,-1 1 0,0-1 0,0 1-1,1-1 1,-1 1 0,0-1-1,0 0 1,0 0 0,0 1-1,0-1 1,0 0 0,0 0-1,0 0 1,0 0 0,0 0 0,0 0-1,0-1 1,-1 1 0,1 0-1,-1 0 1,1 0 0,-1-1-1,1 1 1,-1 0 0,0-1 0,1 1-1,-1 0 1,0-1 0,0 1-1,0 0 1,0-1 0,0 1-1,0-1 1,-1 1 0,1 0-1,0-1 1,-1 1 0,1 0 0,-1 0-1,1-1 1,-1 1 0,0 0-1,1 0 1,-1 0 0,0 0-1,0 0 1,0 0 0,0 0 0,0 0-1,0 0 1,0 0 0,0 0-1,0 1 1,0-1 0,0 0-1,-1 1 1,1-1 0,0 1-1,0-1 1,-1 1 0,1 0 0,0-1-1,-2 1-20,-1-1 24,0 1 0,0-1-1,0 0 1,0-1-1,0 1 1,0-1 0,0 0-1,0 0 1,0 0-1,1 0 1,-1 0 0,1-1-1,0 0 1,0 0 0,0 0-1,0 0 1,0 0-1,1 0 1,-1-1 0,1 1-1,0-1 1,0 0 0,0 0-1,1 0 1,-1 0-1,1 0 1,0 0 0,0-1-24,-2-9 0,1 0 0,1 0 0,0-4 0,1 17 0,0 1 0,0-1 0,0 1 0,1-1 0,-1 1 0,0 0 0,0-1 0,0 1 0,0-1 0,0 1 0,1 0 0,-1-1 0,0 1 0,0-1 0,1 1 0,-1 0 0,0 0 0,1-1 0,-1 1 0,0 0 0,1-1 0,-1 1 0,1 0 0,-1 0 0,0 0 0,1-1 0,-1 1 0,1 0 0,-1 0 0,0 0 0,1 0 0,-1 0 0,1 0 0,17-1 0,-12 1 0,2 1 0,-5 3-22,-5-12-27,2 6 44,-1 0 1,1 0-1,-1 1 1,1-1 0,-1 0-1,0 1 1,1-1 0,-1 0-1,0 1 1,0-1-1,0 1 1,0 0 0,-2-2 4,3 2 0,-1 1 0,1-1 0,-1 1 0,1-1 0,-1 1 0,1-1 0,-1 1 0,0 0 0,1-1 0,-1 1 0,1 0 0,-1-1 0,0 1 0,0 0 0,1 0 0,-1-1 0,0 1 0,1 0 0,-1 0 0,0 0 0,0 0 0,1 0 0,-1 0 0,0 0 0,0 0 0,1 1 0,-1-1 0,0 0 0,0 0 0,0 1 0,-7-1 0,6 0 0,1 1 0,-1-1 0,0 0 0,1 0 0,-1 0 0,0 0 0,0 0 0,1 0 0,-1-1 0,0 1 0,1 0 0,-1-1 0,0 0 0,1 1 0,-1-1 0,1 0 0,-1 0 0,1 0 0,-1 0 0,1 0 0,-1 0 0,1 0 0,-1-1 0,-2-2 0,0 0 0,0 0 0,0 0 0,-1 1 0,1-1 0,-1 1 0,0 0 0,0 1 0,0-1 0,0 1 0,-1 0 0,-2 0 0,-6-4 0,-29-6 71,6 3-14,37 9-57,0 0 0,0-1 0,-1 1 0,1 0 0,0 0 0,0 0 0,0 0 0,-1 0 0,1 0 0,0 0 0,0-1 0,0 1 0,0 0 0,-1 0 0,1 0 0,0 0 0,0-1 0,0 1 0,0 0 0,0 0 0,0 0 0,0-1 0,0 1 0,-1 0 0,1 0 0,0-1 0,0 1 0,0 0 0,0 0 0,0 0 0,0-1 0,0 1 0,0 0 0,0 0 0,0-1 0,1 1 0,-1 0 0,0 0 0,0 0 0,0-1 0,0 1 0,0 0 0,0 0 0,0 0 0,0-1 0,1 1 0,-1 0 0,0 0 0,0 0 0,0 0 0,0-1 0,1 1 0,-1 0 0,0 0 0,0 0 0,0 0 0,1 0 0,-1 0 0,0 0 0,0 0 0,0 0 0,1 0 0,-1-1 0,0 1 0,8-1 0,0 0 0,-1 0 0,1 1 0,0 0 0,0 0 0,0 1 0,0 0 0,7 2 0,-12-2 0,6 1 0,1 0 0,0 1 0,0 1 0,-1 0 0,0 0 0,0 0 0,0 2 0,0-1 0,-1 1 0,0 0 0,4 4 0,0 0 0,-1 2 0,0 0 0,0 0 0,-1 1 0,-1 0 0,7 13 0,-14-24 0,-1 0 0,0 1 0,1-1 0,-1 1 0,0-1 0,0 1 0,0-1 0,-1 1 0,1 0 0,-1-1 0,1 1 0,-1 0 0,0 0 0,0-1 0,0 1 0,-1 0 0,1-1 0,0 1 0,-1 0 0,-1 0 0,0 1 0,0-1 0,0 0 0,0 0 0,0 0 0,-1 0 0,1 0 0,-1-1 0,0 1 0,0-1 0,0 0 0,0 0 0,-1 1 0,-49 35-23,17-12-87,-23 12 110,47-31-21,-1 0 1,0-1-1,0-1 1,0 0-1,-1-1 1,-13 3 20,16-5-114,-6 2-5383,17-4 1252</inkml:trace>
  <inkml:trace contextRef="#ctx0" brushRef="#br0" timeOffset="-2826.393">9851 232 5120,'0'4'112,"1"13"905,-4-14-424,-5-10-161,8 7-409,-1-1 0,1 1 0,-1 0 0,1-1 0,-1 1 0,1-1 0,-1 1 0,0 0 0,1 0 0,-1-1 0,1 1 0,-1 0 0,0 0 0,1 0 0,-1-1 0,0 1-1,1 0 1,-1 0 0,0 0 0,1 0 0,-1 0 0,0 1 0,1-1 0,-1 0 0,0 0 0,1 0 0,-1 0 0,0 1 0,1-1 0,-1 0 0,1 1 0,-1-1 0,1 0-1,-1 1 1,1-1 0,-1 1 0,1-1 0,-1 1 0,1-1 0,-1 1 0,1-1 0,0 1 0,-1 0-23,-21 30 262,19-26-188,-32 49 374,-2 3 44,3 1-1,2 1 1,2 5-492,21-45 91,2 1 0,1 0 0,0 0-1,1 1 1,1 0 0,1-1 0,1 1 0,1 0 0,1 0 0,1 1 0,3 18-91,10 31 434,7 13-434,12 57 227,-6-24 96,-16-78-217,-2 0-1,-1 1 1,-1 21-106,-5-37 47,-1 1 0,-1 0 0,-2-1 0,0 1 0,-3 2-47,-33 165 256,37-183-240,1-1 0,-1 1 0,1-1 0,1 1 0,0-1 0,0 1 0,0-1 0,2 4-16,23 66 149,-25-76-130,-1 0 1,1 0-1,0 1 1,0-1-1,0 0 0,1 0 1,-1 0-1,0 0 1,1-1-1,-1 1 1,1 0-1,0-1 0,-1 1 1,1-1-1,0 1 1,0-1-1,0 0 1,0 0-1,0 0 0,0 0 1,1 0-1,-1 0 1,0 0-1,0-1 1,1 1-1,-1-1 0,2 0-19,0 0 17,-1 0-1,0-1 1,0 0-1,1 1 1,-1-1-1,0 0 1,0-1-1,0 1 0,0-1 1,0 1-1,0-1 1,-1 0-1,1 0 1,0 0-1,-1 0 0,0-1 1,1 1-1,-1-1 1,0 1-1,0-1-16,8-11 43,2 0-1,0 1 1,0 0-1,1 1 1,0 0 0,9-4-43,-13 10 3,0 1 1,0 0 0,1 0 0,0 1 0,0 0 0,0 1 0,0 0 0,0 1 0,1 0 0,-1 1 0,8-1-4,20 3 63,-1 1 0,1 2 0,-1 1-1,12 5-62,9 0 218,11-1-218,47-1 139,1-5 0,71-9-139,-108 7 0,-56 0 0,1-1 0,21-2 0,-14-13 0,-21 14 21,-1-1 0,0 0 1,0-1-1,0 0 0,0 0 1,5-3-22,-11 4 8,0-1 1,0 1-1,1 0 1,-1-1-1,-1 0 1,1 0-1,0 0 1,-1-1-1,0 1 1,0-1-1,0 0 1,0 0-1,0 0 1,-1 0 0,1 0-9,12-21 0,-13 22 0,1 0 0,-2 1 0,1-1 0,0 0 0,0 0 0,-1 0 0,0 0 0,1 0 0,-1 0 0,0 0 0,-1-1 0,1 1 0,-1 0 0,1 0 0,-1-1 0,0 1 0,0-1 0,-16-124 45,3 34 38,5-5-83,3-22 77,-11-140 208,4 12-263,6 80-22,6 155 0,-1 1 0,0 0 0,-1-1 0,0 1 0,-1 0 0,-1 0 0,0 0 0,-1 1 0,-1-2 0,5 13 0,0 0 0,0-1 0,0 1 0,-1 0 0,1 0 0,0 0 0,-1 0 0,1 0 0,-1 0 0,1 0 0,-1 1 0,0-1 0,1 0 0,-1 1 0,0-1 0,1 1 0,-1 0 0,-2-1 0,-11-4 0,12 4 0,1-1 0,0 0 0,0 0 0,0 0 0,0 0 0,0-1 0,0 1 0,1 0 0,-1-1 0,0 0 0,1 1 0,0 0 0,0 0 0,0 0 0,-1 0 0,1 0 0,-1 0 0,1 1 0,-1-1-1,1 1 1,-1-1 0,0 1 0,0 0 0,0-1 0,0 1 0,0 0 0,-1 0 0,-22-7 1,-1 1-1,1 2 0,-1 0 0,-11 1 0,-106-4 0,131 8 0,-113 2 0,-87 14 0,-68 3 0,270-19-31,-317 0-2029,325 0 1969,-5 0-743,-1 0-1,1-1 0,0 0 1,-1 0-1,1-1 0,-1 0 835,-11-5-5610</inkml:trace>
  <inkml:trace contextRef="#ctx0" brushRef="#br0" timeOffset="-1635.66">10870 1094 3456,'60'4'483,"-39"-2"-85,-1 0 1,13-2-399,114-5 2304,0 6 0,37 9-2304,387 14 2325,-317-19-1429,-252-5-888,0 0 8,0 1-1,0-1 1,0 0 0,1 0-1,-1 0 1,0 0 0,0 0-1,0-1 1,0 1 0,1-1-1,-1 1 1,0-1 0,0 0-1,0 0 1,0 0 0,0 0-1,-1 0 1,1 0 0,0 0-1,0-1 1,-1 1 0,1-1-1,-1 1 1,2-2-16,-36-5 341,7 2-310,1-1 0,0-1 0,0-2 0,1 0-1,0-1 1,1-2 0,1 0 0,0-1 0,-9-9-31,23 16 10,0 0 1,0-1 0,1 1-1,0-2 1,0 1 0,-3-6-11,9 12 3,0-1 0,-1 1 0,1 0 0,1 0 0,-1 0 0,0 0 1,0-1-1,1 1 0,0 0 0,-1-1 0,1 1 0,0 0 0,0-1 1,0-1-4,1 2 0,-1 1 1,1-1 0,-1 0 0,1 1 0,0-1 0,0 1 0,0-1 0,0 1 0,0 0 0,0-1 0,0 1-1,1 0 1,-1 0 0,0 0 0,1 0 0,-1 0 0,0 0 0,1 0 0,-1 0 0,1 0 0,0 1 0,0-1-1,9-2 0,-1 0 0,1 1 0,0 0 0,0 1 0,0 0 0,0 0 0,0 1 0,5 2 0,10-2 0,-26 0 0,1 0 0,-1 0 0,0 0 0,1 0 0,-1 0 0,0 0 0,0 0 0,1 0 0,-1 0 0,0 0 0,1 0 0,-1 0 0,0 0 0,1 0 0,-1 0 0,0 0 0,0 0 0,1 0 0,-1 1 0,0-1 0,0 0 0,1 0 0,-1 0 0,0 0 0,0 1 0,1-1 0,-1 0 0,0 0 0,0 1 0,0-1 0,1 0 0,-1 0 0,0 1 0,0-1 0,0 0 0,0 0 0,0 1 0,-6 10 0,-16 11 0,22-22 0,-79 63 25,-26 22-157,66-52-2300,23-19-5013</inkml:trace>
  <inkml:trace contextRef="#ctx0" brushRef="#br0" timeOffset="88369.413">1976 1399 3328,'-4'35'483,"3"-30"-329,0 0 0,0 0 0,0 0 0,1 0 0,0 0-1,0 0 1,0 0 0,1 1 0,0-1 0,0-1 0,1 4-154,-2-7 35,0-1 1,0 1 0,0-1-1,0 1 1,0-1-1,0 1 1,0-1-1,1 0 1,-1 1 0,0-1-1,0 1 1,1-1-1,-1 0 1,0 1-1,0-1 1,1 1 0,-1-1-1,0 0 1,1 0-1,-1 1 1,0-1-1,1 0 1,-1 0 0,1 1-1,-1-1 1,1 0-1,-1 0 1,0 0-1,1 0 1,-1 1 0,1-1-1,-1 0 1,1 0-1,-1 0 1,1 0 0,-1 0-1,1 0 1,-1 0-1,0 0 1,1-1-1,-1 1 1,1 0 0,-1 0-1,1 0 1,-1 0-1,0-1 1,1 1-1,-1 0 1,1 0 0,-1-1-1,0 1 1,1 0-1,-1-1 1,0 1-1,1 0 1,-1-1 0,0 1-1,0 0 1,1-1-1,-1 1 1,0-1-1,0 1 1,0 0 0,1-1-1,-1 1-35,1-3 127,1 0 0,-1 1 0,1-1 0,-1 0 0,0 0 1,0 0-1,-1 0 0,1 0 0,0-2-127,-4 79 1849,-7 24-1849,2-15 476,2 33-476,9-55 227,4 0 0,2 0 0,3-1 0,11 30-227,7 40 244,10 83 119,-22-140-206,-13-55-91,0 0 1,-1 0 0,-1 1 0,0-1-1,-1 10-66,-3-18 23,0-1 0,-1 0 0,0 0 1,0 0-1,-1 0 0,0 0 0,-1 0 0,0-1 0,-2 4-23,-16 38 70,-1 18-49,31-74 509,-4 2-499,-1 1 0,1 0 0,0 0 0,0 0 0,0 0 0,0 1 0,1-1-31,-5 3 1,1 0 0,-1 0 0,0 0 1,0-1-1,1 1 0,-1 0 0,0 0 0,1 0 1,-1 0-1,0 0 0,1 0 0,-1 0 1,0 0-1,1 0 0,-1 0 0,0 0 1,1 0-1,-1 0 0,0 0 0,1 0 1,-1 0-1,0 0 0,0 1 0,1-1 1,-1 0-1,0 0 0,1 0 0,-1 0 1,0 1-1,0-1 0,1 0 0,-1 0 1,0 1-1,0-1 0,0 0 0,1 0 0,-1 1 1,0-1-1,0 0 0,0 1 0,0-1 1,0 0-2,2 3 97,0-2-12,-1-1-84,0 0 0,0 0 0,0 0 0,0 0 0,1 0 1,-1 0-1,0-1 0,0 1 0,0 0 0,0-1 0,0 1 0,0-1 0,0 1 0,0-1 0,0 0 0,0 1 0,-1-1 0,1 0 0,0 0 0,0 1 0,0-1 0,-1 0 0,1 0 0,0 0-1,7-25 0,-4 9-3,-1 12 3,-3 5 0,0 0 0,1 0 0,-1 0 0,0 0 0,0 0 0,0 0 0,0 0 0,0 0 0,1 0 0,-1 0 0,0 0 0,0 0 0,0 0 0,0 0 0,1 0 0,-1 0 0,0 0 0,0 0 0,0 1 0,0-1 0,0 0 0,1 0 0,-1 0 0,0 0 0,0 0 0,0 0 0,0 0 0,0 0 0,0 0 0,0 1 0,0-1 0,1 0 0,-1 0 0,0 0 0,0 0 0,0 0 0,0 1 0,0-1 0,0 0 0,0 0 0,0 0 0,0 0 0,0 0 0,0 1 0,0-1 0,0 0 0,0 0 0,0 0 0,0 0 0,0 1 0,0-1 0,3 13 0,-2-7 0,0-3 0,1-1 0,0-1 0,-1 1 0,1 0 0,0 0 0,0 0 0,0-1 0,0 1 0,0-1 0,0 0 0,1 0 0,-1 0 0,0 0 0,1 0 0,-1 0 0,0 0 0,1-1 0,-1 1 0,1-1 0,-1 0 0,1 0 0,-1 0 0,1 0 0,1 0 0,1 0 0,-1 0 0,1 1 0,-1-1 0,0 1 0,1 0 0,-1 0 0,0 1 0,1-1 0,2 2 0,30 20 0,-15-9 0,1-1 0,6 2 0,29 13 0,-21-11 0,0-1 0,26 8 0,88 14 138,124 14-138,-237-46 11,65 9 56,1-5-1,76-3-66,211-19 102,37 7 26,-376 8-128,0 2 0,-1 2 0,31 9 0,-44-1 32,-35-13-27,0-1 0,1 1-1,-1 0 1,0-1 0,1 0 0,-1 0-1,1 0 1,0 0 0,-1 0 0,1-1 0,0 0-1,-1 1 1,1-1 0,0-1 0,-1 1-1,1 0 1,0-1 0,-1 0 0,1 0 0,2-1-5,4-2 31,5-2-17,0 0 0,-1-1-1,0 0 1,0-1 0,0-1 0,-1 0 0,4-5-14,-17 14-4,1-1 0,-1 1 1,1-1-1,-1 0 1,1 1-1,-1-1 1,0 0-1,1 1 1,-1-1-1,0 0 0,1 1 1,-1-1-1,0 0 1,0 0-1,0 1 1,1-1-1,-1 0 0,0 0 1,0 0-1,0 1 1,0-1-1,-1 0 1,1 0-1,0 1 1,0-1-1,0 0 0,-1 0 1,1 1-1,0-1 1,-1 0-1,1 0 4,-19-21-194,5 6 115,-3-17 79,2 0 0,2-2 0,-5-18 0,14 43 0,1 0 0,0 1 0,1-1 0,0 0 0,1 0 0,0-1 0,0 1 0,1 0 0,1-8 0,-1 17-3,1 1 0,-1-1 0,0 1 0,1-1 0,-1 1 0,0 0 0,1-1 0,-1 1 0,1 0 0,-1-1 0,1 1 0,-1 0 0,0-1 0,1 1 0,-1 0 0,1 0 1,0 0-1,-1 0 0,1-1 0,-1 1 0,1 0 0,-1 0 0,1 0 0,-1 0 0,1 0 0,-1 0 0,1 0 0,-1 1 0,1-1 3,18 3-213,-4 1-34,0-1 0,0-1 0,0 0 0,2-1 247,29 4-228,-44-5 227,0 1 0,0-1 1,0 0-1,1 1 0,-1-1 1,0 1-1,-1 0 0,1 0 0,0-1 1,0 1-1,0 1 0,0-1 0,-1 0 1,1 0-1,0 1 0,-1-1 0,1 1 1,-1-1-1,0 1 0,1-1 1,-1 1-1,0 0 0,0 0 0,0 1 1,0 0 0,0 0-1,-1 1 0,1-1 0,-1 1 1,0-1-1,0 1 0,0-1 1,0 1-1,-1-1 0,0 1 0,1-1 1,-1 0-1,-2 4 1,-3 9 10,-2 1-1,0-1 1,-1 0 0,0-1-1,-4 3-9,-11 16 81,-1-2-1,-2 0 1,-1-2 0,-2-1-1,-1-1 1,-1-2-1,-1-1 1,-1-2 0,-32 17-81,33-22-91,-4 4-376,-1-2-1,-2-2 0,-28 9 468,65-26-526,-9 1-1049,3-4-2276,4-1 33</inkml:trace>
  <inkml:trace contextRef="#ctx0" brushRef="#br0" timeOffset="89623.337">5010 2114 3328,'0'0'0,"5"-5"0,-5 5 0,5-5 0,-5 5 0,8 0 0,-8 0 0,9 0 0,-9 0 0,5-7-128,-5 7 128,0 0-1920</inkml:trace>
  <inkml:trace contextRef="#ctx0" brushRef="#br0" timeOffset="89897.691">5104 2097 1024,'-5'0'0,"-4"0"0,2 0 0</inkml:trace>
  <inkml:trace contextRef="#ctx0" brushRef="#br0" timeOffset="90815.556">5061 2114 1408,'16'0'2714,"-25"0"-1386,-22 2-1018,28 0-332,3-1-42,0-1 150,0-1 20,5-2-84,-5 3-20,0 0 0,0 0 0,0 0 0,0-1 0,0 1 1,0 0-1,0 0 0,1 0 0,-1 0 0,0 0 0,0 0 0,0-1 0,0 1 1,1 0-1,-1 0 0,0 0 0,0 0 0,0 0 0,0 0 0,1 0 1,-1 0-1,0 0 0,0 0 0,0 0 0,0 0 0,1 0 0,-1 0 0,0 0 1,0 0-1,0 0 0,1 0 0,-1 0 0,0 0 0,0 0 0,0 0 0,0 0 1,1 0-1,-1 0 0,0 0 0,0 0 0,0 1 0,0-1 0,1 0 0,-1 0 1,0 0-1,0 0 0,0 0 0,0 1 0,0-1 0,0 0 0,0 0 1,1 0-1,-1 0 0,0 1 0,0-1 0,0 0 0,0 0 0,0 0 0,0 0 1,0 1-3,0 11 231,0-11-185,-2 10 329,0 1 0,-1-1 0,0 1 0,-1-1 0,0 0 0,0-1 0,-3 4-375,5-10 42,-1 2 61,0 1-1,-1-1 1,0 0 0,0 0 0,-1 0-1,0-1 1,0 1 0,0-1 0,0 0 0,-1-1-1,-4 4-102,10-8 12,0 0 1,-1 0-1,1 0 0,0 0 0,-1 0 0,1 0 0,0 0 0,-1 1 0,1-1 0,0 0 0,0 0 0,-1 0 0,1 1 0,0-1 0,0 0 0,-1 0 1,1 1-1,0-1 0,0 0 0,0 0 0,0 1 0,-1-1 0,1 0 0,0 1 0,0-1 0,0 0 0,0 1 0,0-1 0,0 0 0,0 1 1,0-1-1,0 0 0,0 1 0,0-1-12,12 0 278,17-8 185,-29 8-460,0 0-1,0 0 0,0 0 0,-1 0 1,1 0-1,0 0 0,0 0 0,0 0 1,0 0-1,-1 0 0,1 0 0,0 0 1,0 0-1,0 0 0,0 0 0,-1 0 0,1 0 1,0 0-1,0 0 0,0 0 0,0 0 1,0 0-1,-1 0 0,1-1 0,0 1 1,0 0-1,0 0 0,0 0 0,0 0 1,0 0-1,-1 0 0,1-1 0,0 1 1,0 0-1,0 0 0,0 0 0,0 0 1,0 0-1,0-1 0,0 1 0,0 0 1,0 0-1,0 0 0,0 0 0,0-1 1,0 1-1,0 0 0,0 0 0,0 0 1,0 0-1,0-1 0,0 1 0,0 0 1,0 0-1,0 0 0,0 0 0,0-1-2,-6 5 30,-1 0-1,0-1 1,0 0-1,0-1 1,0 0 0,-1 0-1,1 0 1,0-1-1,-1 0 1,0 0-1,1-1 1,-1 0-1,-4-1-29,7-1 22,2-3-22,3-3 0,4 0 0,2 3 0,1 4-43,-5 0-160,0-1 1,-1 0-1,1 0 1,0 0-1,-1 1 1,0-2-1,1 1 0,-1 0 1,0 0-1,0 0 1,0-1 202,1-1-332,84-157-2911,-81 152 3132,0 2-1,1-1 1,-1 0-1,1 1 1,7-6 111,-12 12 9,0 0 0,0 0 0,0 0 0,0 0 0,0 1 0,0-1 0,0 0 0,0 0 0,1 1 0,-1-1 0,0 1 0,0-1 0,1 1 0,-1-1 0,0 1 0,1 0 0,-1 0 0,1 0 0,-1-1 0,0 1 0,1 1 0,-1-1 0,1 0 0,-1 0 0,0 0 0,1 1 0,-1-1 0,0 1 0,1-1 0,-1 1 0,0-1 0,0 1 0,0 0 0,1 0 0,-1 0 0,0-1 0,0 1 0,0 0 0,0 0 0,0 1 0,0-1 0,-1 0 0,2 1-9,0 3 208,0-1 0,0 1 0,0 0 0,0 0 0,-1 0 0,0 1 1,0-1-1,0 0 0,-1 0 0,1 1 0,-1-1 0,-1 0 0,1 0 0,-1 1 1,0 2-209,-1 7 462,1-10-390,-1-1 1,1 1 0,-1-1-1,0 0 1,0 1 0,-1-1-1,1 0 1,-1 0 0,0-1-1,0 1 1,0-1 0,-1 1-1,-3 2-72,-10 12 80,-4 6-28,10-12 3,1 1 0,0 0 1,0 0-1,1 1 0,1 0 1,-6 13-56,-68 159 237,43-104 94,4 1-1,-9 37-330,36-93 38,1-1 0,1 1 0,2 1 1,0-1-1,2 0 0,1 1 0,1-1 0,2 1 0,0-1 1,2 1-39,-2-20-7,-1 0 0,1 0 1,1 0-1,-1 0 0,1-1 1,1 1-1,-1-1 0,2 1 7,-2-3-28,0-1-1,1 0 0,-1-1 0,1 1 1,0-1-1,0 1 0,0-1 1,0 0-1,0-1 0,1 1 0,-1-1 1,1 0-1,0 0 29,-4-2-148,-1 1 0,1-1 0,-1 0 0,1 0 0,-1 0 0,0 0 0,1 1 0,-1-1 1,1 0-1,-1 0 0,0 1 0,1-1 0,-1 0 0,1 1 0,-1-1 0,0 0 0,0 1 0,1-1 0,-1 0 0,0 1 0,0-1 0,1 1 0,-1-1 148,-8 7-3679,-4-1 1332</inkml:trace>
  <inkml:trace contextRef="#ctx0" brushRef="#br0" timeOffset="92122.753">5093 2146 1664,'6'2'120,"1"0"0,-1-1 0,0 1 0,1-2 0,-1 1 0,0-1 0,1 0 1,-1 0-1,0 0 0,5-2-120,30 0 826,-36 3-641,0 0 0,0 1 0,0-1 0,-1 1 1,1 0-1,0 0 0,-1 1 0,0-1 0,1 1 1,-1 0-1,0 0 0,-1 0 0,1 1 0,0-1 1,0 3-186,15 10 272,69 62 526,-28-24 339,3-3 0,7 1-1137,-18-17 381,212 140 838,-204-139-1006,1-3 1,1-2-1,2-4 0,4-1-213,-49-20 44,0-1 0,0-2 0,0 0 0,13 0-44,-9 0 51,0 0 0,17 5-51,-27-5 0,-9-3 0,0 1 0,0 0 0,1 0 0,-1 1 0,0-1 0,0 1 0,1 0 0,-5-1 0,1-1 0,-1 0 0,0 1 0,1-1 0,-1 0 0,1 1 0,-1-1 0,0 0 0,1 1 0,-1-1 0,0 1 0,0-1 0,1 1 0,-1-1 0,0 1 0,0-1 0,0 1 0,0-1 0,1 1 0,-1-1 0,0 1 0,0-1 0,0 1 0,-1 0 0,1 1 0,0-1 0,-1 0 0,1 0 0,-1 0 0,1 0 0,-1 0 0,0 0 0,1 0 0,-1 0 0,0 0 0,0 0 0,0 0 0,0 1 0,-6 3 14,1 0 1,-1-1-1,0 1 1,-1-1 0,1-1-1,-1 0 1,-3 2-15,-12 5 26,-45 21 98,39-19 16,0 2 1,-15 10-141,26-14 247,-1 0 0,-15 5-247,-28 14 103,27-8-53,1 0 18,-1-2 1,0-1 0,-20 5-69,-165 49 139,27-10-107,145-46 18,-60 21 42,2 4 1,-73 41-93,45-4 0,60-34 0,-74 33 0,142-74 0,-1-1 0,0 1 0,0-1 0,0 0 0,0-1 0,0 0 0,0 0 0,-3 0 0,9-2 0,1 1 0,0 0 0,0-1 0,-1 1 0,1-1 0,0 1 0,0-1 0,0 1 0,-1-1 0,1 0 0,0 1 0,0-1 0,0 1 0,0-1 0,0 1 0,0-1 0,0 1 0,0-1 0,0 1 0,1-1 0,-1 1 0,0-1 0,0 1 0,0-1 0,0 1 0,1-1 0,-1 1 0,0-1 0,1 1 0,-1-1 0,4-2 0,-1 0 0,1 0 0,0 0 0,0 1 0,0-1 0,1 1 0,1-1 0,19-11 0,17-13 0,-27 18 0,0-1 0,0-1 0,5-6 0,-15 12 0,0 0 0,0-1 0,0 0 0,-1 0 0,1 0 0,-2-1 0,1 0 0,-1 1 0,0-1 0,1-2 0,1-9 17,0 0 1,-1 0-1,-1-1 1,-1 1-1,0 0 1,-2-11-18,-1-32 190,-6-21-190,2 21 89,3-2-89,3 34-1238,0 20 230,-1 1 1,0 0 0,0 0-1,0 0 1,-1 0 0,-1-1 0,1 1-1,-1 0 1,-3-6 1007,0 3-1728</inkml:trace>
  <inkml:trace contextRef="#ctx0" brushRef="#br0" timeOffset="93937.137">5524 2698 3456,'0'0'11,"0"0"0,0 0 0,0 0 0,0 0 0,0 0 0,0-1 0,0 1 0,0 0 0,0 0 0,0 0 0,0 0 0,0 0 0,0-1 0,0 1 1,0 0-1,0 0 0,0 0 0,0 0 0,0 0 0,0 0 0,0 0 0,-1-1 0,1 1 0,0 0 0,0 0 0,0 0 0,0 0 0,0 0 0,0 0 0,0 0 0,-1 0 0,1 0 0,0 0 0,0 0 0,0 0 0,0 0 0,0 0 0,0 0 1,-1 0-1,1 0 0,0 0 0,0 0 0,0 0 0,0 0 0,0 0 0,-1 0 0,1 0 0,0 0 0,0 0 0,0 0 0,0 0 0,0 0 0,0 0 0,-1 0 0,1 0 0,0 0 0,0 0 0,0 0 0,0 1 0,0-1 0,0 0 0,0 0 1,0 0-1,0 0 0,0 0 0,-1 0 0,1 0 0,0 1 0,0-1-11,1-20 297,-1 17-281,1 0 1,-1 0 0,0 0-1,0-1 1,0 1 0,0 0-1,0 0 1,-1 0 0,1-1-1,-1 1 1,0 0 0,-1-2-17,-1 2 7,0 1 0,0-1 0,-1 1 0,1 0 1,-1 0-1,1 1 0,-1-1 0,0 1 0,1-1 1,-1 1-1,0 0 0,0 1 0,0-1 0,-3 0-7,-11 0 131,-1 0-1,-11 2-130,18-1 65,-178 7 2218,180-7-2181,0 0 1,0 1-1,0 0 0,0 1 1,-8 2-103,16-3 17,-1-1 1,0 1-1,1 0 1,-1 1-1,1-1 0,-1 0 1,1 1-1,0-1 1,-1 1-1,1 0 1,0 0-1,0 0 1,0 0-1,1 0 1,-1 0-1,0 0 0,1 1 1,-1-1-1,1 1 1,0-1-1,0 1 1,-1 1-18,-2 17 0,1-1 0,0 1 0,2 0 0,0-1 0,2 1 0,0 0 0,1-1 0,1 1 0,1-1 0,1 0 0,4 12 0,-6-23 0,0 0 0,1 0 0,0-1 0,1 1 0,-1-1 0,2 0 0,-1-1 0,1 1 0,2 1 0,-5-6 0,-1 0 0,1-1 0,0 0 0,0 1 0,0-1 0,0 0 0,0-1 0,0 1 0,1 0 0,-1-1 0,0 0 0,1 0 0,0 0 0,-1 0 0,1-1 0,-1 1 0,1-1 0,0 0 0,-1 0 0,1 0 0,0 0 0,-1-1 0,1 1 0,0-1 0,0-1 0,5-1-1,-1-1 1,1 0 0,-1-1-1,0 0 1,-1 0-1,1-1 1,-1 0-1,0 0 1,0-1 0,-1 0-1,0 0 1,0 0-1,-1-1 1,18-25 12,-2 0-1,6-16-11,-23 41 4,7-13 28,28-45 101,-34 60-124,0-1-1,0 1 1,1 0 0,-1 0 0,2 1-1,-1-1 1,0 1 0,2 0-9,-7 4 0,-1 1 0,1 0 0,-1-1 0,1 1 0,-1-1 0,1 1 0,0 0 0,-1 0 0,1-1 0,-1 1 0,1 0 0,0 0 0,-1 0 0,1-1 0,0 1 0,-1 0 0,1 0 0,0 0 0,-1 0 0,1 0 0,0 0 0,-1 1 0,1-1 0,0 0-1,-1 0 1,1 0 0,0 1 0,-1-1 0,1 1 7,-1 0-1,1-1 1,-1 1-1,1 0 1,-1 0-1,1 0 0,-1 0 1,0 0-1,1 0 1,-1 0-1,0 0 0,0 0 1,0 0-1,0-1 1,0 1-1,0 0 0,0 1-6,-7 44 349,5-41-294,-6 24 182,-3 1-1,0-2 1,-2 0 0,-1 0 0,-6 8-237,5-10 168,1 0 1,1 1-1,1 1 1,2 0-1,-5 22-168,13-41-153,1 0 0,0 0 0,1 1 0,-1-1-1,2 0 1,0 0 0,0 0 0,0 0-1,1 0 1,1 0 0,1 4 153,4 15-6229</inkml:trace>
  <inkml:trace contextRef="#ctx0" brushRef="#br0" timeOffset="96137.62">5618 3027 896,'-24'31'810,"20"-25"-458,0 0 0,0 0 0,-1-1 0,0 0 0,0 1 1,-5 3-353,-1-4 370,25-14-207,-3 3 1,1-2 1,-1 1 0,-1-1-1,1-1 1,-2 0-1,1 0 1,5-8-165,-15 17 5,0 1-1,-1-1 1,1 0 0,0 0-1,-1 0 1,1 0 0,0 0-1,-1 0 1,1 0 0,0 0 0,-1 0-1,1 0 1,0 0 0,-1 0-1,1 0 1,0 0 0,-1-1-1,1 1 1,0 0 0,-1 0 0,1 0-1,0 0 1,-1-1 0,1 1-1,0 0 1,0 0 0,-1 0 0,1-1-1,0 1 1,0 0 0,0 0-1,-1-1 1,1 1 0,0 0-1,0-1 1,0 1 0,0 0 0,0-1-1,0 1 1,-1 0 0,1-1-1,0 1 1,0 0 0,0-1-1,0 1 1,0 0 0,0-1 0,0 1-1,0 0 1,0-1 0,1 1-1,-1 0 1,0-1 0,0 1 0,0 0-1,0 0 1,0-1 0,1 1-1,-1 0 1,0-1 0,0 1-1,0 0 1,1 0 0,-1-1 0,0 1-1,0 0 1,1 0 0,-1 0-1,0-1 1,1 1-5,-25 4 183,21-3-115,0-1 0,1 1 0,-1 0 0,1-1 0,-1 0 1,0 0-1,0 0 0,1 0 0,-1 0-68,-3 0 304,-5 16 258,6-8-271,-2 1-180,0 0 0,0 0 0,1 0 0,0 1 0,0 0-1,1 0 1,1 1 0,-2 4-111,-7 22 521,-4 29-521,18-64 279,3-6-166,-3 3-112,0 0 0,0 0 1,-1 0-1,1 0 0,0-1 0,-1 1 0,1 0 0,-1 0 0,1 0 0,-1-1 1,0 1-1,1-1-1,-1-1 5,0 1 1,0 0 0,0 0-1,1 0 1,-1 0-1,1 0 1,-1 0 0,1 0-1,0 0 1,0 0 0,0 0-1,0 0 1,0 0 0,1 0-1,-1 1 1,0-1-1,1 0 1,-1 1 0,1-1-1,0 1 1,-1 0 0,1 0-6,3-4 4,-2 3-4,0-1 0,0-1 0,0 1 0,-1 0 0,1-1 0,-1 1 0,1-1 0,-1 0 0,1-3 0,-2 4 4,-1 3-2,0-1 1,0 1-1,0 0 0,0-1 1,0 1-1,0 0 0,0-1 0,0 1 1,0 0-1,0-1 0,0 1 1,0 0-1,0-1 0,0 1 0,0 0 1,0-1-1,0 1 0,0 0 1,0-1-1,0 1 0,0 0 0,-1 0 1,1-1-1,0 1 0,0 0 1,0-1-1,-1 1 0,1 0 1,0 0-1,0-1 0,-1 1 0,1 0 1,0 0-1,-1 0 0,1 0 1,0-1-1,0 1 0,-1 0 0,1 0 1,0 0-1,-1 0 0,1 0 1,0 0-1,-1 0 0,1 0 0,0 0 1,-1 0-1,1 0 0,-1 0 1,1 0-1,0 0 0,-1 0 0,1 0 1,0 0-3,-5 0 21,5 0-3,-1 0 70,1-1-83,1 1 0,-1 0-1,0-1 1,1 1 0,-1 0 0,0-1-1,0 1 1,1-1 0,-1 1 0,0-1 0,0 1-1,1 0 1,-1-1 0,0 1 0,0-1-1,0 1 1,0-1 0,0 1 0,0-1-1,0 1 1,0-1 0,0 1 0,0-1-1,0 1 1,0-1 0,0 1 0,0-1-5,0 1 0,0 0 0,0 0 0,0 0 0,0 0 0,0 0 0,0-1 0,0 1 0,-1 0 0,1 0 0,0 0 0,0 0 0,0 0 0,0 0 0,0 0 0,0 0 0,0 0 0,0 0 0,0-1 0,0 1 0,0 0 0,0 0 0,-1 0 0,1 0 0,0 0 0,0 0 0,0 0 0,0 0 0,0 0 0,0 0 0,0 0 0,0 0 0,-1 0 0,1 0 0,0 0 0,0 0 0,0 0 0,0 0 0,0 0 0,0 0 0,0 0 0,0 0 0,-1 0 0,1 0 0,0 0 0,0 0 0,0 0 0,0 0 0,0 0 0,0 1 0,0-1 0,0 0 0,0 0 0,0 0 0,0 0 0,-1 0 0,-7 7 0,-5 8 0,1 1 0,0 0 0,-4 9 0,13-20 0,1 0 0,-1 1 0,1-1 0,0 0 0,0 1 0,0 0 0,1-1 0,0 1 0,0 0 0,0 4 0,2-9 1,-1 1 1,0 0-1,1-1 1,-1 1-1,1-1 1,-1 1-1,1 0 1,0-1 0,0 0-1,0 1 1,-1-1-1,1 1 1,1-1-1,-1 0 1,0 0-1,0 1 1,0-1-1,1 0 1,-1 0 0,0 0-1,1-1 1,-1 1-1,1 0 1,-1 0-1,1-1 1,0 1-1,0-1-1,8 4 40,0-2 1,0 1-1,0-1 0,2-1-40,-5 1 32,7-1 27,0 0-1,0 0 0,0-1 0,0-1 0,-1 0 0,1-1 1,0 0-1,-1-1 0,1-1 0,-1 0 0,3-2-58,-13 4 30,1 0-1,-1 0 1,0 0-1,1 0 0,-1-1 1,0 1-1,0-1 1,2-3-30,-4 5 12,0 0 1,0 0 0,0 0 0,-1-1-1,1 1 1,0 0 0,-1-1 0,1 1 0,-1-1-1,1 1 1,-1-1 0,1 1 0,-1-1-1,0 1 1,0-1 0,0 1 0,0-1 0,0 1-1,0-1 1,0 1 0,-1-1 0,1 1-1,0-1 1,-1 1 0,0-2-13,-8-13-11,-1 0 0,-1 0-1,-1 1 1,0 1 0,-1 0 0,0 0 0,-14-9 11,-12-15-1714,22 22-4835</inkml:trace>
  <inkml:trace contextRef="#ctx0" brushRef="#br0" timeOffset="97774.422">6183 2676 3072,'5'6'215,"0"-1"0,0 0 0,0 0 0,1-1 0,0 1 0,0-1 0,0 0 0,1-1 0,-1 0 0,5 2-215,17 10 644,-12-7-428,0 0-1,0-1 0,1 0 0,0-2 0,0 0 0,0 0 0,0-2 0,1 0 0,4-1-215,30 0 773,0-2 1,26-4-774,-19 1 357,-30 2-239,1 2-1,-1 1 0,1 2 1,-1 0-1,0 2 0,0 1 1,-1 2-1,22 9-117,-5 0 197,37 8-197,-63-21 33,0-1 0,1-1 1,0 0-1,-1-2 0,14 0-33,-28-1-230,-1-1 0,1 1 0,-1-1 1,1 0-1,-1 0 0,0 0 1,1 0-1,-1-1 0,0 0 0,0 0 1,0 0-1,0 0 0,3-3 230,10-7-5077</inkml:trace>
  <inkml:trace contextRef="#ctx0" brushRef="#br0" timeOffset="101063.596">5769 900 1152,'-8'31'76,"8"-30"-42,0 1 0,0-1 0,0 1 0,0-1 0,0 0 0,0 1 0,1-1 0,-1 1 0,0-1 0,1 0 0,0 1 0,-1-1 0,1 0 0,0 0 0,-1 0-1,1 1 1,0-1 0,0 0 0,0 0 0,0 0 0,0 0-34,4 3 160,0 1 0,1-1 0,-1 0 0,1-1 0,0 1 0,0-1 0,0 0 0,0 0-160,-4-3 51,0 0-1,-1 1 1,1-1-1,-1 1 0,1 0 1,-1 0-1,1 0 1,-1-1-1,0 1 1,1 0-1,-1 1 0,0-1 1,0 0-1,1 0 1,-1 1-1,0-1 0,0 0 1,-1 1-1,1-1 1,0 1-1,0-1 1,-1 1-1,1-1 0,-1 1 1,1 0-1,-1-1 1,0 1-1,1 0 1,-1-1-1,0 2-50,-1 4 126,-1-1 1,1 0-1,-1 0 0,0 0 0,-1 0 1,1-1-1,-3 5-126,-10 26 632,15-31-578,0 0 0,1 0-1,0 0 1,0 0-1,0-1 1,0 1 0,1 0-1,0-1 1,0 1-1,0-1 1,1 0 0,0 2-54,7 15 167,-4-4-51,-1 0-1,-1 0 1,1 12-116,-1-9 126,0-1 0,1 0 0,2 3-126,29 68 790,19 29-790,-46-103 73,1 0 1,0-1-1,1 0 1,1 0-1,0-1 1,1-1 0,0 0-1,1-1 1,1-1-1,5 4-73,12 6 136,0-2 0,1-2 1,1 0-1,20 5-136,12 8 270,-45-19-147,-1-2 0,2 0 1,10 2-124,-31-11 6,1 0 0,0 1 1,0-1-1,-1 1 1,1 0-1,-1 0 0,1-1 1,-1 1-1,1 0 1,-1 0-1,1 0 0,-1 0 1,0 1-1,1-1 1,-1 0-1,0 1 0,0-1 1,0 0-1,0 1 1,0 0-7,0 2 16,0-1 0,0 1 0,0 0 0,-1 0 0,1 0 0,-1-1 0,0 1 0,0 2-16,1-1 0,0 0 0,0 0 0,0 0 0,1 0 0,0 0 0,0-1 0,1 1 0,-1-1 0,1 1 0,1 1 0,16 33 0,-17-29 0,0 1 0,1-1 0,0 0 0,1 0 0,0 0 0,0-1 0,1 0 0,1 0 0,-1 0 0,1-1 0,6 6 0,30 33 0,-37-38 0,1-1 0,0 0 0,0 0 0,0-1 0,1 0 0,0-1 0,1 1 0,-1-2 0,1 1 0,0-1 0,5 2 0,33 7 0,-1-1 0,2-3 0,23 2 0,21 5 0,175 37 0,-205-44 71,-38-6-2,0 0-1,-1 2 1,13 4-69,-31-8 61,0 1 0,0 0 1,0 0-1,-1 0 0,1 0 0,-1 1 0,0 0 0,1 0 1,0 1-62,-2-1 68,1 0 1,-1 0 0,1-1-1,0 0 1,0 0 0,1 0-1,-1 0 1,1-1 0,-1 1-1,5 1-68,-3-3 16,-4-1-6,0 1 0,0-1 1,0 1-1,0-1 1,-1 1-1,1 0 1,0-1-1,0 1 1,-1 0-1,1 0 1,-1 0-1,1 0 1,-1 0-1,1 1 1,-1-1-1,0 0 1,1 1-1,-1-1 1,0 1-1,0 0 1,0-1-1,0 1 1,0 0-1,-1-1 1,2 3-11,-2-3-44,0-1 1,0 1 0,0 0-1,1 0 1,-1-1 0,0 1-1,1 0 1,-1 0 0,1-1 0,-1 1-1,1 0 1,-1-1 0,1 1-1,-1-1 1,1 1 0,-1-1-1,1 1 1,0-1 0,-1 1 0,1-1-1,0 0 1,0 1 0,-1-1-1,1 0 1,0 1 0,0-1-1,-1 0 1,1 0 0,0 0 0,0 0-1,0 0 1,-1 0 0,1 0-1,0 0 1,0 0 0,0 0-1,-1 0 1,1 0 0,0-1-1,0 1 1,-1 0 0,1-1 0,0 1 43,4-3-597,-1 0 0,0 0 1,0 0-1,0-1 0,0 1 1,1-2 596,-3 2-318,10-7-3650</inkml:trace>
  <inkml:trace contextRef="#ctx0" brushRef="#br0" timeOffset="101339.306">7864 1939 7424,'0'0'0,"0"0"-5120</inkml:trace>
  <inkml:trace contextRef="#ctx0" brushRef="#br0" timeOffset="101614.457">7884 1946 6400,'-5'8'-150,"-3"9"146,1 1 0,1 0 0,0 1 0,0 6 4,-2 2 187,3-5 54,1 1 1,1-1-1,0 0 0,2 1 1,1 0-1,0-1 0,2 1 1,1-1-1,1 6-241,12 45 641,3 0 1,8 11-642,-1 1 342,-1 9-342,-15-44-170,-3 0-1,-2 0 0,-2 0 1,-2 1-1,-4 30 171,2-59-1365,1 0-3819</inkml:trace>
  <inkml:trace contextRef="#ctx0" brushRef="#br0" timeOffset="102704.557">7806 1953 4224,'2'1'69,"1"0"0,0 0 0,0-1 0,-1 1 0,1-1 0,0 1 0,0-1 0,0 0 1,0 0-1,0 0 0,-1-1 0,1 1 0,0-1 0,0 1 0,0-1 0,-1 0 0,1 0 0,0 0 0,1-1-69,22-6 416,-11 7-228,0-1 0,0 2 0,1 0 0,-1 0 0,0 2 0,11 2-188,25 6 1390,16 8-1390,31 6 639,222 39 876,-107-25 164,17-7-1679,-177-24 219,61 12 925,92 30-1144,-190-45 8,-11-3-11,61 12 138,-60-12-92,0-1-1,0 0 0,0 0 0,0-1 0,0 1 1,0-1-1,0-1 0,0 1 0,3-2-42,-3-1 22,-2 0-44,-4 4-63,-4 2 64,-1 4 21,4-4 0,0-1 0,0 1 0,1 0 0,-1 0 0,0 0 0,1 0 0,0 0 0,-1 0 0,1 0 0,0 0 0,0 0 0,0 0 0,0 0 0,0 0 0,1 0 0,0 2 0,-1 4 0,0-5 9,0 1 0,-1-1 1,1 0-1,-1 1 0,0-1 0,0 0 1,-1 0-1,1 0 0,-1 0 1,1 0-1,-1 0 0,0 0 1,0 0-1,-1 1-9,-38 36 207,20-20-160,-5 3-33,-1-1 1,-1-2 0,-1 0-1,-12 4-14,-41 29 48,-217 174 251,254-194-284,-1-1 0,-1-2 1,-2-2-1,0-3 0,-2-2 0,-1-2 1,-14 3-16,35-15-8,-35 13-242,-44 20 250,89-33-33,1 1 0,1 1-1,0 1 1,1 1 0,0 0-1,1 2 1,-6 5 33,15-12-94,0-1-189,0 1 0,1 1 0,-1 0 0,1 0 0,1 0 0,-3 5 283,9-14-138,0 0 0,0 0-1,0 0 1,0 0 0,0 0 0,0 0 0,0-1 0,0 1 0,0 0-1,0 0 1,0 0 0,0 0 0,0 0 0,0 0 0,0 0-1,0 0 1,0 0 0,0 0 0,0 0 0,0 0 0,-1 0-1,1 0 1,0 0 0,0 0 0,0 0 0,0 0 0,0 0-1,0 0 1,0 0 0,0 0 0,0 0 0,0 0 0,0 0 0,0 0-1,0 0 1,0 0 0,-1 0 0,1 0 0,0 0 0,0 0-1,0 0 1,0 0 0,0 0 0,0 0 0,0 0 0,0 0-1,0 0 1,0 0 0,0 0 0,0 0 0,0 0 0,0 0 138,0-6-2949,2-3 2437</inkml:trace>
  <inkml:trace contextRef="#ctx0" brushRef="#br0" timeOffset="103482.613">8512 2258 4224,'-8'-4'166,"0"0"0,1 0 0,-2 1 0,1 0 0,0 1-1,0 0 1,-1 0 0,1 1 0,-1 0 0,-3 0-166,-15-2 239,15 1-197,1 2-1,-1-1 0,1 1 1,-1 1-1,0 0 0,1 1 1,-1 0-1,1 1 0,0 0 0,0 0 1,0 1-1,0 1 0,-5 3-41,9-4 12,0 0 1,0 0-1,0 1 0,0 0 0,1 1 0,0-1 0,0 1 1,0 1-1,1-1 0,0 1 0,0 0 0,0 0 0,1 0 1,0 0-1,1 1 0,0 0 0,0 0 0,0 0 0,1 2-12,1-9 8,1 1-1,0 0 0,-1-1 1,1 1-1,0 0 0,0-1 1,0 1-1,0-1 0,0 1 1,1 0-1,-1-1 0,0 1 1,1-1-1,-1 1 0,1 0 1,0-1-1,-1 0 0,1 1 0,0-1 1,0 1-1,0-1 0,0 0 1,0 0-1,0 1 0,0-1 1,1 0-1,-1 0 0,0 0 1,1 0-1,-1 0 0,1-1 1,-1 1-1,1 0 0,-1-1 1,1 1-1,-1-1 0,1 1 1,-1-1-1,2 0-7,8 2 47,-1-1 0,1 0 0,0 0 0,0-2 1,7 0-48,-13 1-10,32-5 15,1-1 0,-1-1-1,33-13-4,34-6 114,-101 25-115,28-2 69,-30 3-65,0 0-1,-1 0 1,1 0-1,0 0 1,-1 0-1,1 1 1,0-1-1,-1 0 1,1 0-1,0 1 1,-1-1-1,1 0 1,-1 1 0,1-1-1,0 1 1,-1-1-1,1 1 1,-1-1-1,1 1 1,-1-1-1,0 1 1,1-1-1,-1 1 1,1-1-1,-1 1 1,0 0 0,0-1-1,1 1 1,-1 0-1,0-1 1,0 1-1,0 0 1,0 0-1,0-1 1,0 1-1,0 0 1,0-1-1,0 1 1,0 0 0,0-1-1,0 2-2,-1 1 21,0 0 0,0 1 1,0-1-1,0 0 0,-1 0 0,1 0 0,-1 0 0,0 0 0,0 0 1,0 0-1,-1 0-21,-30 32 254,15-18-144,-42 47 349,-53 71-459,50-42-3125,56-84 693,1-3 1024</inkml:trace>
  <inkml:trace contextRef="#ctx0" brushRef="#br0" timeOffset="103735.778">8738 2505 3456,'-14'19'0,"0"1"-2176</inkml:trace>
  <inkml:trace contextRef="#ctx0" brushRef="#br0" timeOffset="103965.403">8568 2781 4096,'-5'10'0,"-3"9"512,-1-2 0,4-5-128,0 0 128,1-4-896,11-11 0,-2 0-3072</inkml:trace>
  <inkml:trace contextRef="#ctx0" brushRef="#br0" timeOffset="105935.587">8732 1072 4608,'2'2'17,"-1"-1"0,1 1 0,0 0 0,0-1 0,-1 1 0,1-1 0,0 0 0,0 0 0,0 0 1,0 1-1,1-2 0,-1 1 0,0 0 0,0 0 0,1-1 0,-1 1 0,0-1 0,0 0 0,1 0 0,-1 0 0,0 0 0,1 0 0,-1 0 0,0-1 1,1 1-1,-1-1 0,0 1 0,0-1 0,1 0 0,-1 0 0,0 0 0,0 0 0,0 0 0,0-1 0,0 1 0,-1-1 0,1 1 0,0-1 0,-1 1 0,1-1 1,-1 0-1,1 0 0,-1 0 0,0 0 0,0 0 0,0 0 0,0 0 0,0 0 0,0-1 0,0 0-17,1-3-36,-1 5 25,-1 0-1,1 0 0,-1 0 0,1 0 0,-1 0 0,0 0 1,1-1-1,-1 1 0,0 0 0,0 0 0,0 0 0,0 0 1,0 0-1,0 0 0,0-2 12,0 3 0,0 0 1,0 0 0,-1 0-1,1 0 1,0-1-1,0 1 1,0 0 0,0 0-1,0 0 1,0 0-1,-1 0 1,1 0 0,0-1-1,0 1 1,0 0-1,0 0 1,0 0-1,-1 0 1,1 0 0,0 0-1,0 0 1,0 0-1,0 0 1,-1 0 0,1 0-1,0 0 1,0 0-1,0 0 1,0 0 0,-1 0-1,1 0 1,0 0-1,0 0 1,0 0 0,-1 0-1,1 0 1,0 0-1,0 0 1,0 0 0,0 1-1,0-1 1,-1 0-1,1 0 1,0 0-1,0 0 1,0 0 0,0 0-1,0 1 1,0-1-1,0 0 1,-1 0 0,1 0-1,0 0 1,0 1-1,-4 4 96,0 2 63,0 0 0,0 1 0,1-1 0,0 1-1,0 0 1,0 0 0,1 0 0,1 0 0,-1 0 0,2 1 0,-1-1 0,1 0 0,0 2-159,1 22 352,2-1 1,6 27-353,-5-33 66,2 11 96,1 0-1,2-1 1,1 0-1,2 0 1,1-1-1,2-1 1,12 19-162,-5-12 135,-9-17-81,0-1 0,1 0 0,1 0 0,1-1 0,5 3-54,-17-21 9,0 0 1,0 0-1,0 0 0,0-1 1,1 0-1,-1 1 0,1-1 1,-1-1-1,1 1 0,0-1 1,4 1-10,59 7 113,-39-7-94,-6 1 22,-2-1 225,0 1 0,10 3-266,-23-4 56,0 1 0,-1-1 1,1 1-1,-1 1 1,0 0-1,0 0 0,0 0 1,3 3-57,28 25 511,12 15-511,-30-27 111,0-1-1,2 0 0,0-2 0,1-1 1,0 0-1,12 4-110,70 22 193,-67-28-97,-1 1-1,31 18-95,32 30 107,48 41-107,-109-77 1,21 8-1,-21-12-23,-39-23-23,0 0-1,0 0 0,0 1 0,0-1 0,0 0 1,0 0-1,0 0 0,1 0 0,-1 0 1,0 0-1,0 0 0,0 0 0,0 0 1,0 0-1,0 0 0,0 0 0,1 0 1,-1 0-1,0 0 0,0 0 0,0 0 1,0 0-1,0 0 0,0 0 0,1 0 1,-1 0-1,0 0 0,0 0 0,0 0 0,0 0 1,0 0-1,0 0 0,0-1 0,0 1 1,0 0-1,1 0 0,-1 0 0,0 0 1,0 0-1,0 0 0,0 0 0,0 0 1,0 0-1,0-1 0,0 1 0,0 0 1,0 0-1,0 0 0,0 0 0,0 0 0,0 0 1,0 0-1,0-1 0,0 1 0,0 0 1,0 0-1,0 0 0,0 0 0,0 0 1,0 0-1,0 0 0,0-1 0,0 1 1,0 0-1,0 0 47,-4-11-3382,1 6-287</inkml:trace>
  <inkml:trace contextRef="#ctx0" brushRef="#br0" timeOffset="106369.414">10995 2290 8576,'0'9'0,"-4"6"-768,4-15 128,-6-1 128,-1-3 0,5-1 128,-3 0 0,0 0-3072</inkml:trace>
  <inkml:trace contextRef="#ctx0" brushRef="#br0" timeOffset="108305.759">10875 1910 5120,'-11'15'300,"0"0"0,-2 0 1,1-1-1,-2-1 0,0 0 1,-9 6-301,-37 35 843,39-32-670,0 0 1,1 0-1,2 2 0,0 1 1,1 0-1,2 1 0,1 1 1,0 0-174,-29 94 2419,-18 83-2419,38-124 205,2-1 840,-8 72-1045,23-123 155,-1-1-1,-1 1 1,-5 10-155,-10 29 155,23-52-118,0-14-30,0 1 1,0 0-1,0-1 1,0 1-1,0 0 1,0 0-1,0-1 1,0 1-1,-1 0 1,1-1-1,-1 1 0,1-1 1,-1 1-1,0 0 1,0 0-8,1-1 11,0 0 1,0 0 0,0 0-1,0 0 1,1 0-1,-1 0 1,0 0-1,1 0 1,-1 0-1,0-1 1,1 1-1,-1 0 1,1 0-1,-1 0 1,1-1-1,0 1 1,-1 0-1,1-1 1,0 1-12,13 14 122,-6-13-92,-1 1 1,0-1-1,0 0 0,1-1 0,-1 1 0,1-2 0,0 1 1,-1-1-1,1 0 0,-1 0 0,1-1 0,1 0-30,31-1 172,252 14 748,71 1-398,-196-13-194,28-10-328,-130 8 153,6 2-153,-21 0-3,-42 1 3,-2 0 0,-7 1 0,-15 0 0,220-1-138,169-1 148,-350-2-10,0-1 0,-1-1 0,1-1 0,10-4 0,12-2 0,-43 11-9,-2 0 5,1 0-1,-1 0 1,1 0 0,-1-1 0,1 1-1,0 0 1,-1 0 0,1 0 0,-1 0-1,1 0 1,-1-1 0,1 1 0,-1 0-1,0-1 1,1 1 0,-1 0-1,1-1 1,-1 1 0,0 0 0,1-1-1,-1 1 1,0-1 0,1 1 0,-1 0-1,0-1 1,1 1 0,-1-1 0,0 0 4,1-3-128,-8-2-73,2 6 167,2-2 33,0 1-1,0-1 1,0 0 0,0 0 0,1 0-1,-1-1 1,1 1 0,-1-1 0,1 1-1,0-1 1,0 0 0,0 0 0,0 0-1,0 0 1,1 0 0,-1 0 0,1 0-1,0-1 1,0 1 0,0 0 0,0-1 1,-2-14 1,0 0 0,1 0 1,0-12-2,0 7 1,-4-149 63,5 99 21,-4-1 0,-10-59-85,5 81 18,4 9-17,-3 0 0,-2 1 0,-1 0 0,-4-3-1,16 45 0,-21-49 0,3-1 0,1 0 0,-8-46 0,23 84 1,2 6-4,-1 0 0,0 0-1,0 0 1,-1 0 0,0 0-1,0 0 1,-3-5 3,2 9-8,0 0 1,-1 0-1,1 0 0,0 0 0,-1 1 1,1-1-1,-1 1 0,0 0 0,0 0 0,1 0 1,-1 1-1,0-1 0,-3 1 8,-3-2-5,-82-10 5,0 4 0,0 4 0,-2 4 0,-80-4 0,-121-1 5,233 7-14,0 3 0,1 3 0,-44 12 9,60-9-564,-23 5 452,-6-2 112,27-8-3036,-3-4-3300,31-2 3350</inkml:trace>
  <inkml:trace contextRef="#ctx0" brushRef="#br0" timeOffset="109069.639">10918 2522 6784,'3'9'0,"-3"-9"0,0 0 0,0 0-1,0 0 1,0 0 0,0 0 0,0 0 0,0 0 0,0 0 0,0 0-1,-1 0 1,1 0 0,0 0 0,0 0 0,0 0 0,0 0 0,0 0-1,0 0 1,0 0 0,0 0 0,-1 0 0,1 0 0,0 0 0,0 0-1,0 0 1,0 0 0,0 0 0,0 0 0,0 0 0,0 0 0,0 0 0,-1 0-1,1 0 1,0 0 0,0 0 0,0 0 0,0 0 0,0 0 0,0 0-1,0 0 1,0 1 0,0-1 0,0 0 0,0 0 0,0 0 0,0 0-1,0 0 1,0 0 0,0 0 0,-1 0 0,1 0 0,0 1 0,0-1-1,0 0 1,0 0 0,0 0 0,0 0 0,-12-10-450,1 0-628,6 8 999,1 0 0,-1 1 0,0-1-1,0 1 1,1 0 0,-1 0 0,0 1 0,0-1 0,0 1 0,0 0 0,0 0 0,0 1 0,0 0-1,1 0 1,-1 0 0,0 0 0,-4 2 79,3-1 96,0 1 0,0 0 0,0 0 0,0 0 0,0 1 1,1-1-1,-1 1 0,1 1 0,0-1 0,0 1 0,1 0 0,-4 4-96,3-2 30,1-1 1,0 1-1,0 0 0,0 1 1,1-1-1,0 0 0,1 1-30,1-6 14,1-1 0,0 0 0,-1 1-1,1-1 1,0 0 0,0 1-1,0-1 1,0 1 0,0-1 0,0 1-1,0-1 1,0 0 0,1 1 0,-1-1-1,0 0 1,1 1 0,-1-1 0,1 0-1,0 1 1,-1-1 0,1 0-1,0 0 1,0 0 0,0 0 0,0 0-1,0 0 1,0 0 0,0 0 0,0 0-1,0 0 1,0 0 0,1-1 0,-1 1-1,0 0 1,1-1 0,-1 1-1,0-1 1,1 0 0,-1 1 0,0-1-1,1 0 1,1 0-14,3 1 9,0 0 0,0-1-1,1 0 1,-1-1 0,0 1 0,0-1-1,1-1 1,-1 1 0,0-1 0,0 0-1,3-1-8,14-7 33,-1-1-1,8-6-32,5-2 10,-25 14-5,6-3 58,0 0-1,0 2 1,0 0 0,11-3-63,-27 9 15,0 0 0,1 0 0,-1-1 0,1 1-1,-1 0 1,0 0 0,1 0 0,-1 0 0,1 0 0,-1 0 0,0 0 0,1 0 0,-1 0 0,1 0 0,-1 0 0,1 0 0,-1 0 0,0 0-1,1 0 1,-1 1 0,1-1 0,-1 0 0,0 0 0,1 0 0,-1 1 0,0-1 0,1 0 0,-1 0 0,0 1 0,1-1 0,-1 0 0,0 1-1,0-1 1,1 0 0,-1 1 0,0-1 0,0 0 0,0 1 0,1-1 0,-1 0 0,0 1 0,0-1 0,0 1 0,0-1 0,0 1 0,0-1-1,0 0 1,0 1 0,0-1 0,0 1 0,0-1 0,0 0 0,0 1 0,0-1 0,0 1-15,-10 27 651,6-19-523,-15 53 40,2 0 1,3 1-1,0 26-168,12-76-15,-4 7-1585,4-12-2730</inkml:trace>
  <inkml:trace contextRef="#ctx0" brushRef="#br0" timeOffset="109523.396">11280 2799 11136,'58'196'-3456,"-54"-182"4229,1 0 0,0 0 1,1-1-1,1 2-773,-7-15-4,0 1-1,0-1 1,0 1 0,0-1-1,0 1 1,0-1 0,0 1-1,0-1 1,0 1 0,0-1-1,-1 1 1,1-1-1,0 0 1,0 1 0,0-1-1,-1 1 1,1-1 0,0 1-1,-1-1 1,1 0 0,0 1-1,-1-1 1,1 1 0,0-1-1,-1 0 1,1 0 0,-1 1-1,1-1 1,-1 0 0,1 0-1,-1 1 1,1-1 0,0 0-1,-1 0 1,1 0-1,-1 0 1,1 0 0,-1 0-1,1 0 1,-1 0 4,-25 6-327,23-6 295,-7 1-44,-19 3-123,28-4 194,0 0 0,0 1 0,0-1 0,0 0 0,0 0 0,0 1 0,0-1 0,0 1 0,0-1 0,1 0 0,-1 1 0,0 0 0,0-1 0,0 1 0,1 0 0,-1-1 0,0 1 1,1 0-1,-1 0 0,1-1 0,-1 1 0,0 1 5,1-2 1,0 1 0,0 0 0,0 0 0,1 0 0,-1-1 0,0 1 0,0 0 1,1 0-1,-1-1 0,0 1 0,1 0 0,-1-1 0,0 1 0,1 0 0,-1-1 0,1 1 0,0-1 1,-1 1-1,1-1 0,-1 1 0,1-1 0,0 1 0,-1-1 0,1 1 0,0-1 0,-1 0 0,1 1 1,0-1-1,0 0-1,23 9 96,20-1-347,0-1 0,0-3 1,0-2-1,39-2 251,-46-2-1920,-3-1-2453</inkml:trace>
  <inkml:trace contextRef="#ctx0" brushRef="#br0" timeOffset="110317.356">12667 2583 13184,'9'9'0,"1"1"0,4 13 0,5 4-128,-2-5 128,-2-1-128,2-9 0,2-10-128,-2-9 0,-1-2-8448</inkml:trace>
  <inkml:trace contextRef="#ctx0" brushRef="#br0" timeOffset="112652.838">7019 2995 4096,'17'0'75,"0"1"-1,0 0 1,0 1 0,0 1-1,-1 1 1,1 1 0,-1 0-1,0 1 1,0 0 0,-1 2-1,0-1 1,0 2 0,-1 0-1,1 1-74,91 72 2854,94 95-2854,-84-72 709,167 130 592,-230-196-1029,2-3 0,1-2 0,2-3 0,38 14-272,65 21 309,167 71 415,-204-80 35,70 48-759,-11 7 260,39 22 56,24 0-316,-197-110 35,180 86 39,-149-75-354,74 20 280,-128-48-678,0 0 0,0-2 0,15 1 678,-23-5-2828,0 0 1,0-1-1,8-2 2828,0-1-597</inkml:trace>
  <inkml:trace contextRef="#ctx0" brushRef="#br0" timeOffset="113812.681">9047 2366 3328,'0'4'92,"1"-1"0,-1 1 1,1 0-1,0-1 0,0 1 1,0-1-1,1 1 0,-1-1 0,1 0 1,0 1-1,0-1 0,0 0 1,0 0-1,1 0 0,-1 0 0,1-1 1,-1 1-1,1-1 0,0 1 1,0-1-1,0 0 0,1 0 0,0 0-92,13 7 773,0-1-1,1 0 0,0-2 1,4 2-773,6 1 398,-7 0-313,0 1 0,0 0 0,-1 2 0,-1 0 0,0 1 0,-1 1 0,0 0 0,-1 2 1,8 10-86,3 6 75,-1 1 0,-2 1 1,-2 1-1,15 29-75,12 27-64,-4 1 0,13 43 64,-27-59-92,3-2-1,4-2 1,43 60 92,-69-112-7,42 65 149,-3 3 0,20 50-142,-65-124 72,0-1 0,1 0-1,0-1 1,1 1 0,0-2-1,2 2-71,20 19 614,14 10-614,-21-20 114,-1 0 1,-1 2-1,14 18-114,23 46 214,-39-54-82,2-1 0,2-2 0,1 0 0,1-2 0,12 10-132,120 92-292,-86-80-4088,-48-34-270</inkml:trace>
  <inkml:trace contextRef="#ctx0" brushRef="#br0" timeOffset="115480.858">12276 2573 5632,'6'4'53,"0"-1"1,-1 1-1,1 0 1,-1 1-1,0-1 1,0 1-1,0 0 1,-1 0-1,1 1-53,34 55 857,-17-25-531,28 40 282,32 69-608,-67-113 69,-1 1 0,-2 0 1,-1 1-1,-1 0 0,-2 1 1,0 9-70,-5-26-46,-2 0 1,0 0 0,-1 0-1,0 0 1,-2 0 0,0 0-1,-1 0 1,-3 9 45,-1 2-157,6-19 19,-1-1 0,0 1 0,-1 0 0,0-1 0,0 0 0,-1 0 0,0 0 0,-1 0 0,0 0 0,0-1 0,-1 0 0,-6 7 138,-7 5-214,-1-1 1,0-1 0,-2 0 0,0-2-1,-1-1 1,-1 0 0,0-2-1,-1-1 1,-16 6 213,-307 91-771,134-44 198,154-46-1027</inkml:trace>
  <inkml:trace contextRef="#ctx0" brushRef="#br0" timeOffset="115733.497">11068 4289 896,'0'0'0</inkml:trace>
  <inkml:trace contextRef="#ctx0" brushRef="#br0" timeOffset="115900.45">11086 4392 3328,'10'5'0,"9"3"128,-1 4 0,1-1 256,2 2 0,-1 1 128,-1 2 0,-2 2-256,-3 0 0,-6-3-128,3 6 128,-1-3-128,-2-2 0,-2-2-128,6-4 128,1-2-256,3-2 0,1 0-4224</inkml:trace>
  <inkml:trace contextRef="#ctx0" brushRef="#br0" timeOffset="116690.676">11804 4558 9344,'-2'0'-50,"0"1"1,0-1-1,0 0 0,0 0 1,1 0-1,-1 0 0,0 0 1,0 0-1,0-1 1,0 1-1,0-1 0,1 1 1,-1-1-1,0 1 1,0-1-1,1 0 0,-1 0 1,0 0-1,1 0 1,-1 0-1,1-1 0,0 1 1,-1 0-1,1-1 50,-4-1-4,-17-17 398,0 0 0,-3-6-394,-38-34 1196,32 36-1077,-1 1 0,-1 2 0,-1 1-1,-1 2 1,-1 1 0,-1 1 0,0 3 0,0 1 0,-27-5-119,10 6 56,-1 1 0,0 4 1,0 1-1,-1 3 1,1 2-1,-40 7-56,22 4 175,1 3 0,1 4 0,0 3 0,1 3 0,-18 11-175,54-21 146,1 1 0,1 1-1,1 3 1,0 0 0,1 2 0,1 1 0,1 1 0,-3 6-146,18-16 59,1 0 1,0 1-1,1 1 0,0-1 1,2 2-1,0-1 0,0 2 1,2-1-1,0 1 0,0 0 1,2 0-1,0 1 0,1-1 1,1 1-1,1 0 0,0 0 1,2 5-60,0 10 67,2-1 1,2 1-1,1-1 1,1 0-1,2-1 1,1 0-1,2 0 1,1-1-1,1 0 1,1-1 0,2 0-1,2 0-67,-2-5 44,0-1 1,2-1-1,1 0 0,1-2 1,0 0-1,2-1 0,0-1 1,1-1-1,1-1 0,0-1 1,1-1-1,0-2 0,26 10-44,15 0 88,0-3-1,1-3 1,1-2-1,0-4 1,1-3-1,52-1-87,-61-6 62,-1-3 1,0-3-1,0-2 1,0-3-1,-1-2 0,-1-3 1,-1-2-1,3-4-62,-29 9 19,0-1 0,-1-2 0,0 0 1,-2-2-1,0-1 0,0-2-19,-10 6 15,-1 0 1,0-1 0,-1-1 0,0 0-1,-2-2 1,0 1 0,-1-1-1,-1-1 1,1-4-16,3-13-26,-1-2 0,-2 1 0,-2-2 0,-2 1 0,-1-1 0,-2 0 0,-2-1 0,-1 1-1,-3-12 27,1 43-170,-1 0-1,0 1 0,-1-1 0,0 1 0,0-1 0,-1 1 0,0-1 0,0 1 0,-1 0 1,-1-1 170,-6-8-1777,0 0 0,-2 0 0,-6-6 1777,-9-10-6272</inkml:trace>
  <inkml:trace contextRef="#ctx0" brushRef="#br0" timeOffset="117020.671">10778 4568 12544,'-4'12'0,"-1"7"0,0-3 0,-2 1 0,-3 5 0,0 4 0,-4 5 0,-3-2 0,1 7 0,3 0 0,-4 15 0,3 14-768,0-5 0,1 0-6912</inkml:trace>
  <inkml:trace contextRef="#ctx0" brushRef="#br0" timeOffset="117287.623">10360 4819 13952,'18'11'0,"5"8"-128,19 9 128,9 4-1920,4 3 0,8 1 512,-7-14 128,-1-8-896,-12-18 128,1 1 640</inkml:trace>
  <inkml:trace contextRef="#ctx0" brushRef="#br0" timeOffset="118392.453">11640 5077 14592,'35'28'-433,"10"11"433,-13-12-399,26 18 399,-29-27 168,1-1 0,0-1 0,2-2 0,-1-1 0,2-2 1,-1-1-1,2-2 0,24 4-168,57 3 1123,110 2-1123,-195-16 113,119 7 103,223 10 741,63-17-957,-298-7 76,208-5 153,-243 12-424,-1 5 0,40 10 195,-140-16 29,16 2-213,-13-2-30,-11-2 71,-41-13 46,-42-10-84,25 11 160,1-3 0,0-3-1,1-2 1,1-4 0,2-1-1,-18-14 22,74 39-20,-1-1 0,0 0 0,1 0 0,0-1 1,0 1-1,0-1 0,0 0 0,0 0 20,4 3-6,-1 1 0,1-1 0,0 0 0,-1 1 0,1-1 1,0 0-1,-1 0 0,1 1 0,0-1 0,0 0 1,0 0-1,0 1 0,-1-1 0,1 0 0,0 0 0,1 0 1,-1 1-1,0-1 0,0 0 0,0 0 0,0 1 1,1-1 5,-1-1-7,1 1 1,0 0-1,0-1 1,0 1 0,0 0-1,0 0 1,1 0-1,-1 0 1,0 0 0,0 0-1,1 0 1,-1 0-1,1 0 1,-1 0 0,1 1 6,7-4-55,0 1 0,0 0 0,1 0 0,-1 1 0,1 1 1,-1-1-1,8 1 55,71 2-217,-65 0 178,20 1 8,164 8-187,-154-4 150,1 1 1,40 13 67,-84-18-10,0 2 1,0-1 0,0 1 0,-1 1 0,0 0 0,0 0 0,1 1 9,-7-4-3,-1 0 0,1 0 0,0 0 0,0 0 0,-1 1 0,0-1 0,1 1 0,-1 0 0,0-1 0,0 1 1,0 0-1,-1 0 0,1 0 0,-1 0 0,0 1 0,0-1 0,0 0 0,0 1 0,0-1 0,-1 0 0,1 1 1,-1 1 2,0-3 0,-1 1 0,0 0 0,1-1 0,-1 1 0,0 0 0,0-1 0,0 1 0,-1-1 0,1 1 0,0-1 0,-1 0 0,0 0 0,0 0 0,1 0 0,-1 0 0,0 0 0,-1 0 0,1 0 0,-1 0 0,-7 4 0,-1 1 0,0-1 0,-9 3 0,9-4 0,-162 71 0,-39 20 0,147-64-599,-36 19-3944,-3-5 0,-8-1 4543,32-18-24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D99401-D132-4B97-848E-6A682A5667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048D12-9089-4260-9A27-551DBE7255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EF9C06-0550-4A07-8D1B-DA25C4D9EF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483020-E9EA-47AB-814C-9BFB4E143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971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AE0329-2226-430E-90B8-52B5E2D738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DC90E9-16A4-4E04-9BC1-5E386D41F2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3911A5-7800-4D8F-A261-8327DDC8D0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44838F-B409-4BDD-9929-E986A26DED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7849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785F8B-A8D0-49B6-9FBB-0F8C6AD488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59CC38-8CE3-4418-B58E-84144F27B4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6FBC2B-1836-47A7-9A4B-FBB12E508F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5913B1-780C-4D8B-BE22-AEE7D990D5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0144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51BC7C-E9B3-4EB9-879C-7626F37325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F78DE8-27E7-41D7-BC11-27D08CCABC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EA4519-32D8-484B-8941-8344DE374E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0B9F57-47C5-4797-8256-384AEEAD8D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2401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E995EC-05CE-45BC-AC1F-F4064F3755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2BBB78-446D-458F-BB58-D0170CF878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486242-FABF-4234-AA09-6B5E7C1501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6DF514-5E7E-4811-8D2C-E85E297465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98989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EAE244-7AC8-45D3-BBB3-B68F874A55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B6D4332-335D-4D3D-9370-C68F74DFED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52CFED-CEDF-4279-88E9-A33E954C58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1429FA-6DDC-4E3A-BB2C-9C09D20210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2029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F098A39-7A47-452E-9596-82C21C02E1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55D6887-DDE4-4575-8996-DA5F943BD4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A949152-062E-491E-BE3B-6C0161F38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4AE90D-02C0-4BC6-93ED-0B6CFC2A28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7904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6E49295-4C18-4CB9-BA19-B2688F91A8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999F9F8-53AE-4A68-9503-CCD34935F3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B18DBF1-CFB9-49D0-823C-DABFE2265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6A40FE-43BD-4144-BB8F-61B791574F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860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878262-43E9-4427-AEE8-60D9B8B5CA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49E234D-E884-41D9-8192-402A005885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BF3D933-9BC3-4742-B3CF-37043D72E6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E945D-79AD-4E00-BF2C-9099FEFACA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7525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635947-E1BD-4A2E-AEA4-E952F5DFAC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90E7EE-E99C-472D-804D-8226DE3537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23D914-A1FE-4421-AD20-49F1066C34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E7A5D5-CEBD-4C9B-A83A-F0F05CD3F4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2313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EF013D-599D-480A-84E2-96C0EDEFD6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220505B-D6D0-4DD7-BA07-D1FA7C72A1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B9DE0D-AAD8-437E-9747-C387F33EEA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127254-9A8D-46E5-BD70-19F462FC86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23129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D6951FD6-F389-46EA-B71A-6E9F48E6F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E734D24-6A5E-480F-AD70-15C9CE098F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2CEBB31-7324-4498-8FAC-04102C43274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5A563D6-BCE5-429A-96E9-298B8972F34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2DE7804-B89C-4943-A14F-77659275109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1BCCEFF-9ED1-4C3A-88EA-AB07C6E1209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2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5.wmf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99.wmf"/><Relationship Id="rId26" Type="http://schemas.openxmlformats.org/officeDocument/2006/relationships/oleObject" Target="../embeddings/oleObject138.bin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90.wmf"/><Relationship Id="rId17" Type="http://schemas.openxmlformats.org/officeDocument/2006/relationships/image" Target="../media/image98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32.bin"/><Relationship Id="rId24" Type="http://schemas.openxmlformats.org/officeDocument/2006/relationships/oleObject" Target="../embeddings/oleObject137.bin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96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139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9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04.wmf"/><Relationship Id="rId18" Type="http://schemas.openxmlformats.org/officeDocument/2006/relationships/image" Target="../media/image106.wmf"/><Relationship Id="rId26" Type="http://schemas.openxmlformats.org/officeDocument/2006/relationships/oleObject" Target="../embeddings/oleObject151.bin"/><Relationship Id="rId3" Type="http://schemas.openxmlformats.org/officeDocument/2006/relationships/image" Target="../media/image97.wmf"/><Relationship Id="rId21" Type="http://schemas.openxmlformats.org/officeDocument/2006/relationships/image" Target="../media/image107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44.bin"/><Relationship Id="rId17" Type="http://schemas.openxmlformats.org/officeDocument/2006/relationships/oleObject" Target="../embeddings/oleObject147.bin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50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52.bin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24.wmf"/><Relationship Id="rId3" Type="http://schemas.openxmlformats.org/officeDocument/2006/relationships/oleObject" Target="../embeddings/oleObject162.bin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23.wmf"/><Relationship Id="rId5" Type="http://schemas.openxmlformats.org/officeDocument/2006/relationships/image" Target="../media/image97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65.bin"/><Relationship Id="rId4" Type="http://schemas.openxmlformats.org/officeDocument/2006/relationships/image" Target="../media/image120.wmf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38.wmf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8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88.bin"/><Relationship Id="rId3" Type="http://schemas.openxmlformats.org/officeDocument/2006/relationships/image" Target="../media/image146.png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4.bin"/><Relationship Id="rId11" Type="http://schemas.openxmlformats.org/officeDocument/2006/relationships/oleObject" Target="../embeddings/oleObject187.bin"/><Relationship Id="rId5" Type="http://schemas.openxmlformats.org/officeDocument/2006/relationships/image" Target="../media/image133.wmf"/><Relationship Id="rId10" Type="http://schemas.openxmlformats.org/officeDocument/2006/relationships/image" Target="../media/image143.wmf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96.bin"/><Relationship Id="rId3" Type="http://schemas.openxmlformats.org/officeDocument/2006/relationships/oleObject" Target="../embeddings/oleObject189.bin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8.wmf"/><Relationship Id="rId11" Type="http://schemas.openxmlformats.org/officeDocument/2006/relationships/image" Target="../media/image150.wmf"/><Relationship Id="rId5" Type="http://schemas.openxmlformats.org/officeDocument/2006/relationships/oleObject" Target="../embeddings/oleObject190.bin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54.wmf"/><Relationship Id="rId4" Type="http://schemas.openxmlformats.org/officeDocument/2006/relationships/image" Target="../media/image147.wmf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9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63.wmf"/><Relationship Id="rId26" Type="http://schemas.openxmlformats.org/officeDocument/2006/relationships/oleObject" Target="../embeddings/oleObject209.bin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image" Target="../media/image1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9.wmf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oleObject" Target="../embeddings/oleObject210.bin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171.png"/><Relationship Id="rId4" Type="http://schemas.openxmlformats.org/officeDocument/2006/relationships/image" Target="../media/image168.wmf"/><Relationship Id="rId9" Type="http://schemas.openxmlformats.org/officeDocument/2006/relationships/image" Target="../media/image1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7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customXml" Target="../ink/ink7.xml"/><Relationship Id="rId3" Type="http://schemas.openxmlformats.org/officeDocument/2006/relationships/image" Target="../media/image179.png"/><Relationship Id="rId7" Type="http://schemas.openxmlformats.org/officeDocument/2006/relationships/image" Target="../media/image176.wmf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7.bin"/><Relationship Id="rId11" Type="http://schemas.openxmlformats.org/officeDocument/2006/relationships/oleObject" Target="../embeddings/oleObject219.bin"/><Relationship Id="rId5" Type="http://schemas.openxmlformats.org/officeDocument/2006/relationships/image" Target="../media/image175.wmf"/><Relationship Id="rId10" Type="http://schemas.openxmlformats.org/officeDocument/2006/relationships/image" Target="../media/image177.wmf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18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1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1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2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3" Type="http://schemas.openxmlformats.org/officeDocument/2006/relationships/image" Target="../media/image196.wmf"/><Relationship Id="rId7" Type="http://schemas.openxmlformats.org/officeDocument/2006/relationships/image" Target="../media/image193.wmf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4.bin"/><Relationship Id="rId5" Type="http://schemas.openxmlformats.org/officeDocument/2006/relationships/image" Target="../media/image198.wmf"/><Relationship Id="rId10" Type="http://schemas.openxmlformats.org/officeDocument/2006/relationships/image" Target="../media/image194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3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4.wmf"/><Relationship Id="rId26" Type="http://schemas.openxmlformats.org/officeDocument/2006/relationships/image" Target="../media/image27.wmf"/><Relationship Id="rId39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25.wmf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oleObject" Target="../embeddings/oleObject37.bin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46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8.bin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4.wmf"/><Relationship Id="rId9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9" Type="http://schemas.openxmlformats.org/officeDocument/2006/relationships/oleObject" Target="../embeddings/oleObject82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40.wmf"/><Relationship Id="rId34" Type="http://schemas.openxmlformats.org/officeDocument/2006/relationships/oleObject" Target="../embeddings/oleObject77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23.wmf"/><Relationship Id="rId25" Type="http://schemas.openxmlformats.org/officeDocument/2006/relationships/image" Target="../media/image42.wmf"/><Relationship Id="rId33" Type="http://schemas.openxmlformats.org/officeDocument/2006/relationships/oleObject" Target="../embeddings/oleObject76.bin"/><Relationship Id="rId38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5.bin"/><Relationship Id="rId37" Type="http://schemas.openxmlformats.org/officeDocument/2006/relationships/oleObject" Target="../embeddings/oleObject8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9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24.wmf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73.bin"/><Relationship Id="rId35" Type="http://schemas.openxmlformats.org/officeDocument/2006/relationships/oleObject" Target="../embeddings/oleObject7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54.wmf"/><Relationship Id="rId32" Type="http://schemas.openxmlformats.org/officeDocument/2006/relationships/oleObject" Target="../embeddings/oleObject9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91.bin"/><Relationship Id="rId31" Type="http://schemas.openxmlformats.org/officeDocument/2006/relationships/image" Target="../media/image5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image" Target="../media/image59.png"/><Relationship Id="rId30" Type="http://schemas.openxmlformats.org/officeDocument/2006/relationships/oleObject" Target="../embeddings/oleObject9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7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61.wmf"/><Relationship Id="rId22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118.bin"/><Relationship Id="rId26" Type="http://schemas.openxmlformats.org/officeDocument/2006/relationships/image" Target="../media/image71.wmf"/><Relationship Id="rId39" Type="http://schemas.openxmlformats.org/officeDocument/2006/relationships/customXml" Target="../ink/ink6.xml"/><Relationship Id="rId3" Type="http://schemas.openxmlformats.org/officeDocument/2006/relationships/image" Target="../media/image72.wmf"/><Relationship Id="rId21" Type="http://schemas.openxmlformats.org/officeDocument/2006/relationships/image" Target="../media/image70.wmf"/><Relationship Id="rId34" Type="http://schemas.openxmlformats.org/officeDocument/2006/relationships/image" Target="../media/image79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3.bin"/><Relationship Id="rId33" Type="http://schemas.openxmlformats.org/officeDocument/2006/relationships/customXml" Target="../ink/ink3.xml"/><Relationship Id="rId38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9.bin"/><Relationship Id="rId29" Type="http://schemas.openxmlformats.org/officeDocument/2006/relationships/customXml" Target="../ink/ink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122.bin"/><Relationship Id="rId32" Type="http://schemas.openxmlformats.org/officeDocument/2006/relationships/image" Target="../media/image78.png"/><Relationship Id="rId37" Type="http://schemas.openxmlformats.org/officeDocument/2006/relationships/customXml" Target="../ink/ink5.xml"/><Relationship Id="rId40" Type="http://schemas.openxmlformats.org/officeDocument/2006/relationships/image" Target="../media/image82.png"/><Relationship Id="rId5" Type="http://schemas.openxmlformats.org/officeDocument/2006/relationships/image" Target="../media/image74.wmf"/><Relationship Id="rId15" Type="http://schemas.openxmlformats.org/officeDocument/2006/relationships/image" Target="../media/image68.wmf"/><Relationship Id="rId23" Type="http://schemas.openxmlformats.org/officeDocument/2006/relationships/oleObject" Target="../embeddings/oleObject121.bin"/><Relationship Id="rId28" Type="http://schemas.openxmlformats.org/officeDocument/2006/relationships/oleObject" Target="../embeddings/oleObject125.bin"/><Relationship Id="rId36" Type="http://schemas.openxmlformats.org/officeDocument/2006/relationships/image" Target="../media/image80.png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69.wmf"/><Relationship Id="rId31" Type="http://schemas.openxmlformats.org/officeDocument/2006/relationships/customXml" Target="../ink/ink2.xml"/><Relationship Id="rId4" Type="http://schemas.openxmlformats.org/officeDocument/2006/relationships/image" Target="../media/image73.w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20.bin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77.png"/><Relationship Id="rId35" Type="http://schemas.openxmlformats.org/officeDocument/2006/relationships/customXml" Target="../ink/ink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Text Box 1026">
            <a:extLst>
              <a:ext uri="{FF2B5EF4-FFF2-40B4-BE49-F238E27FC236}">
                <a16:creationId xmlns:a16="http://schemas.microsoft.com/office/drawing/2014/main" id="{124249B8-D0D2-4696-A405-28A2483DC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/>
              <a:t>Ideal Filters</a:t>
            </a:r>
            <a:endParaRPr lang="en-US" altLang="en-US" b="1"/>
          </a:p>
        </p:txBody>
      </p:sp>
      <p:sp>
        <p:nvSpPr>
          <p:cNvPr id="1043" name="Text Box 1027">
            <a:extLst>
              <a:ext uri="{FF2B5EF4-FFF2-40B4-BE49-F238E27FC236}">
                <a16:creationId xmlns:a16="http://schemas.microsoft.com/office/drawing/2014/main" id="{90AF0F9A-8A84-42DD-B43A-7997841E6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One of the reasons why we design a filter is to  </a:t>
            </a:r>
            <a:r>
              <a:rPr lang="en-US" altLang="en-US" u="sng"/>
              <a:t>remove disturbances</a:t>
            </a:r>
            <a:endParaRPr lang="en-US" altLang="en-US"/>
          </a:p>
        </p:txBody>
      </p:sp>
      <p:grpSp>
        <p:nvGrpSpPr>
          <p:cNvPr id="1044" name="Group 1048">
            <a:extLst>
              <a:ext uri="{FF2B5EF4-FFF2-40B4-BE49-F238E27FC236}">
                <a16:creationId xmlns:a16="http://schemas.microsoft.com/office/drawing/2014/main" id="{7F0950A8-923A-47AB-AF4E-FC0520608A51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676400"/>
            <a:ext cx="6376988" cy="1738313"/>
            <a:chOff x="288" y="1296"/>
            <a:chExt cx="4017" cy="1095"/>
          </a:xfrm>
        </p:grpSpPr>
        <p:sp>
          <p:nvSpPr>
            <p:cNvPr id="1064" name="Rectangle 1028">
              <a:extLst>
                <a:ext uri="{FF2B5EF4-FFF2-40B4-BE49-F238E27FC236}">
                  <a16:creationId xmlns:a16="http://schemas.microsoft.com/office/drawing/2014/main" id="{3D86E774-D1D9-404A-81A7-54047F6F0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296"/>
              <a:ext cx="720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65" name="Line 1030">
              <a:extLst>
                <a:ext uri="{FF2B5EF4-FFF2-40B4-BE49-F238E27FC236}">
                  <a16:creationId xmlns:a16="http://schemas.microsoft.com/office/drawing/2014/main" id="{CA79F844-B959-4CC4-B4E3-2BCABD997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5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Line 1031">
              <a:extLst>
                <a:ext uri="{FF2B5EF4-FFF2-40B4-BE49-F238E27FC236}">
                  <a16:creationId xmlns:a16="http://schemas.microsoft.com/office/drawing/2014/main" id="{DD6321D7-6B20-4A6A-8951-9EF87033C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5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6" name="Object 1032">
              <a:extLst>
                <a:ext uri="{FF2B5EF4-FFF2-40B4-BE49-F238E27FC236}">
                  <a16:creationId xmlns:a16="http://schemas.microsoft.com/office/drawing/2014/main" id="{75125F17-C17A-48D9-BF24-5AF712F62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416"/>
            <a:ext cx="22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3" imgW="164880" imgH="177480" progId="Equation.3">
                    <p:embed/>
                  </p:oleObj>
                </mc:Choice>
                <mc:Fallback>
                  <p:oleObj name="Equation" r:id="rId3" imgW="164880" imgH="17748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16"/>
                          <a:ext cx="22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7" name="Line 1034">
              <a:extLst>
                <a:ext uri="{FF2B5EF4-FFF2-40B4-BE49-F238E27FC236}">
                  <a16:creationId xmlns:a16="http://schemas.microsoft.com/office/drawing/2014/main" id="{9A6FD177-C38C-40CC-8674-E6C6EB614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536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Line 1035">
              <a:extLst>
                <a:ext uri="{FF2B5EF4-FFF2-40B4-BE49-F238E27FC236}">
                  <a16:creationId xmlns:a16="http://schemas.microsoft.com/office/drawing/2014/main" id="{1F3025D1-5ADB-4931-B90F-2376BD52C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0" y="1608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7" name="Object 1036">
              <a:extLst>
                <a:ext uri="{FF2B5EF4-FFF2-40B4-BE49-F238E27FC236}">
                  <a16:creationId xmlns:a16="http://schemas.microsoft.com/office/drawing/2014/main" id="{B8C9897D-2541-4AB6-B976-0E2EDE9DAA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296"/>
            <a:ext cx="33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5" imgW="304560" imgH="203040" progId="Equation.3">
                    <p:embed/>
                  </p:oleObj>
                </mc:Choice>
                <mc:Fallback>
                  <p:oleObj name="Equation" r:id="rId5" imgW="304560" imgH="20304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96"/>
                          <a:ext cx="33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1037">
              <a:extLst>
                <a:ext uri="{FF2B5EF4-FFF2-40B4-BE49-F238E27FC236}">
                  <a16:creationId xmlns:a16="http://schemas.microsoft.com/office/drawing/2014/main" id="{6F8BA8C2-F7E4-45AB-9BAF-2BF5C2B807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936"/>
            <a:ext cx="33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7" imgW="304560" imgH="203040" progId="Equation.3">
                    <p:embed/>
                  </p:oleObj>
                </mc:Choice>
                <mc:Fallback>
                  <p:oleObj name="Equation" r:id="rId7" imgW="304560" imgH="20304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936"/>
                          <a:ext cx="33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1038">
              <a:extLst>
                <a:ext uri="{FF2B5EF4-FFF2-40B4-BE49-F238E27FC236}">
                  <a16:creationId xmlns:a16="http://schemas.microsoft.com/office/drawing/2014/main" id="{84BEC5BA-F1C3-4645-9221-2A0CC65041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5" y="1296"/>
            <a:ext cx="35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9" imgW="317160" imgH="203040" progId="Equation.3">
                    <p:embed/>
                  </p:oleObj>
                </mc:Choice>
                <mc:Fallback>
                  <p:oleObj name="Equation" r:id="rId9" imgW="317160" imgH="20304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1296"/>
                          <a:ext cx="35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1039">
              <a:extLst>
                <a:ext uri="{FF2B5EF4-FFF2-40B4-BE49-F238E27FC236}">
                  <a16:creationId xmlns:a16="http://schemas.microsoft.com/office/drawing/2014/main" id="{39F5D82F-2B36-47AF-95F1-CB8E8DDB52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344"/>
            <a:ext cx="80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11" imgW="723600" imgH="203040" progId="Equation.3">
                    <p:embed/>
                  </p:oleObj>
                </mc:Choice>
                <mc:Fallback>
                  <p:oleObj name="Equation" r:id="rId11" imgW="723600" imgH="203040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44"/>
                          <a:ext cx="80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1040">
              <a:extLst>
                <a:ext uri="{FF2B5EF4-FFF2-40B4-BE49-F238E27FC236}">
                  <a16:creationId xmlns:a16="http://schemas.microsoft.com/office/drawing/2014/main" id="{1F03EC12-99C7-4A53-A7C5-0D9EFACA22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" name="Equation" r:id="rId13" imgW="114120" imgH="215640" progId="Equation.3">
                    <p:embed/>
                  </p:oleObj>
                </mc:Choice>
                <mc:Fallback>
                  <p:oleObj name="Equation" r:id="rId13" imgW="114120" imgH="215640" progId="Equation.3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9" name="Text Box 1044">
              <a:extLst>
                <a:ext uri="{FF2B5EF4-FFF2-40B4-BE49-F238E27FC236}">
                  <a16:creationId xmlns:a16="http://schemas.microsoft.com/office/drawing/2014/main" id="{7F7E7BDF-A57F-4044-B590-F652FBF57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296"/>
              <a:ext cx="720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80000"/>
                </a:lnSpc>
                <a:spcBef>
                  <a:spcPct val="50000"/>
                </a:spcBef>
              </a:pPr>
              <a:r>
                <a:rPr lang="en-US" altLang="en-US"/>
                <a:t>Filter</a:t>
              </a:r>
            </a:p>
          </p:txBody>
        </p:sp>
        <p:sp>
          <p:nvSpPr>
            <p:cNvPr id="1070" name="Text Box 1045">
              <a:extLst>
                <a:ext uri="{FF2B5EF4-FFF2-40B4-BE49-F238E27FC236}">
                  <a16:creationId xmlns:a16="http://schemas.microsoft.com/office/drawing/2014/main" id="{3C331D92-6B8B-4119-A2DB-545F762A7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296"/>
              <a:ext cx="8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SIGNAL</a:t>
              </a:r>
            </a:p>
          </p:txBody>
        </p:sp>
        <p:sp>
          <p:nvSpPr>
            <p:cNvPr id="1071" name="Text Box 1046">
              <a:extLst>
                <a:ext uri="{FF2B5EF4-FFF2-40B4-BE49-F238E27FC236}">
                  <a16:creationId xmlns:a16="http://schemas.microsoft.com/office/drawing/2014/main" id="{5BCB70A4-E99F-4093-A55C-7FB4E81EE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160"/>
              <a:ext cx="10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NOISE</a:t>
              </a:r>
            </a:p>
          </p:txBody>
        </p:sp>
      </p:grpSp>
      <p:sp>
        <p:nvSpPr>
          <p:cNvPr id="1045" name="Text Box 1049">
            <a:extLst>
              <a:ext uri="{FF2B5EF4-FFF2-40B4-BE49-F238E27FC236}">
                <a16:creationId xmlns:a16="http://schemas.microsoft.com/office/drawing/2014/main" id="{BC330FC1-0B57-4BF9-8BCC-F82B7CA28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52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e discriminate between signal and noise in terms of the frequency spectrum</a:t>
            </a:r>
          </a:p>
        </p:txBody>
      </p:sp>
      <p:sp>
        <p:nvSpPr>
          <p:cNvPr id="1046" name="Line 1050">
            <a:extLst>
              <a:ext uri="{FF2B5EF4-FFF2-40B4-BE49-F238E27FC236}">
                <a16:creationId xmlns:a16="http://schemas.microsoft.com/office/drawing/2014/main" id="{6E97B63D-3F96-463B-8B34-616D68D5E7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4196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7" name="Line 1051">
            <a:extLst>
              <a:ext uri="{FF2B5EF4-FFF2-40B4-BE49-F238E27FC236}">
                <a16:creationId xmlns:a16="http://schemas.microsoft.com/office/drawing/2014/main" id="{237A795B-1FBE-4E66-B3D7-C565C2B20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54102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8" name="Line 1052">
            <a:extLst>
              <a:ext uri="{FF2B5EF4-FFF2-40B4-BE49-F238E27FC236}">
                <a16:creationId xmlns:a16="http://schemas.microsoft.com/office/drawing/2014/main" id="{9EFCE2B6-1771-40CC-A8AC-FC0634029A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" y="4724400"/>
            <a:ext cx="533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9" name="Line 1053">
            <a:extLst>
              <a:ext uri="{FF2B5EF4-FFF2-40B4-BE49-F238E27FC236}">
                <a16:creationId xmlns:a16="http://schemas.microsoft.com/office/drawing/2014/main" id="{D6B783F8-422E-4F06-B3E7-938CFABDD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0" name="Line 1054">
            <a:extLst>
              <a:ext uri="{FF2B5EF4-FFF2-40B4-BE49-F238E27FC236}">
                <a16:creationId xmlns:a16="http://schemas.microsoft.com/office/drawing/2014/main" id="{89BD8BA7-30F0-41C6-AE85-2CA7D18FF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5257800"/>
            <a:ext cx="251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" name="Object 1055">
            <a:extLst>
              <a:ext uri="{FF2B5EF4-FFF2-40B4-BE49-F238E27FC236}">
                <a16:creationId xmlns:a16="http://schemas.microsoft.com/office/drawing/2014/main" id="{4A533C91-BA58-4A85-8EB2-95804CDE4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48640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5" imgW="164880" imgH="164880" progId="Equation.3">
                  <p:embed/>
                </p:oleObj>
              </mc:Choice>
              <mc:Fallback>
                <p:oleObj name="Equation" r:id="rId15" imgW="164880" imgH="164880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6400"/>
                        <a:ext cx="311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56">
            <a:extLst>
              <a:ext uri="{FF2B5EF4-FFF2-40B4-BE49-F238E27FC236}">
                <a16:creationId xmlns:a16="http://schemas.microsoft.com/office/drawing/2014/main" id="{84F7BA06-E0F3-4E6C-87A3-BF968576D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572000"/>
          <a:ext cx="533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7" imgW="355320" imgH="203040" progId="Equation.3">
                  <p:embed/>
                </p:oleObj>
              </mc:Choice>
              <mc:Fallback>
                <p:oleObj name="Equation" r:id="rId17" imgW="355320" imgH="203040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533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57">
            <a:extLst>
              <a:ext uri="{FF2B5EF4-FFF2-40B4-BE49-F238E27FC236}">
                <a16:creationId xmlns:a16="http://schemas.microsoft.com/office/drawing/2014/main" id="{AA6020BA-0F72-466F-88C7-A8616087A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953000"/>
          <a:ext cx="6096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9" imgW="368280" imgH="203040" progId="Equation.3">
                  <p:embed/>
                </p:oleObj>
              </mc:Choice>
              <mc:Fallback>
                <p:oleObj name="Equation" r:id="rId19" imgW="368280" imgH="203040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6096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59">
            <a:extLst>
              <a:ext uri="{FF2B5EF4-FFF2-40B4-BE49-F238E27FC236}">
                <a16:creationId xmlns:a16="http://schemas.microsoft.com/office/drawing/2014/main" id="{146CBA64-0C4F-4B19-BD7B-9333977CB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54244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21" imgW="177480" imgH="228600" progId="Equation.3">
                  <p:embed/>
                </p:oleObj>
              </mc:Choice>
              <mc:Fallback>
                <p:oleObj name="Equation" r:id="rId21" imgW="177480" imgH="228600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4244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60">
            <a:extLst>
              <a:ext uri="{FF2B5EF4-FFF2-40B4-BE49-F238E27FC236}">
                <a16:creationId xmlns:a16="http://schemas.microsoft.com/office/drawing/2014/main" id="{F0439457-E0D6-4B94-9C52-A4B1C7CDA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5424488"/>
          <a:ext cx="552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23" imgW="291960" imgH="228600" progId="Equation.3">
                  <p:embed/>
                </p:oleObj>
              </mc:Choice>
              <mc:Fallback>
                <p:oleObj name="Equation" r:id="rId23" imgW="291960" imgH="228600" progId="Equation.3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424488"/>
                        <a:ext cx="552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" name="Rectangle 1061">
            <a:extLst>
              <a:ext uri="{FF2B5EF4-FFF2-40B4-BE49-F238E27FC236}">
                <a16:creationId xmlns:a16="http://schemas.microsoft.com/office/drawing/2014/main" id="{DA3FFF27-35F9-430F-A82E-D14CDCD5A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648200"/>
            <a:ext cx="1219200" cy="106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52" name="Line 1062">
            <a:extLst>
              <a:ext uri="{FF2B5EF4-FFF2-40B4-BE49-F238E27FC236}">
                <a16:creationId xmlns:a16="http://schemas.microsoft.com/office/drawing/2014/main" id="{9BF1DD50-7FC7-4746-9975-96A2056FD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181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3" name="Line 1063">
            <a:extLst>
              <a:ext uri="{FF2B5EF4-FFF2-40B4-BE49-F238E27FC236}">
                <a16:creationId xmlns:a16="http://schemas.microsoft.com/office/drawing/2014/main" id="{0D7857B1-0EAA-4B6D-B226-A407D1C64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5181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" name="Line 1064">
            <a:extLst>
              <a:ext uri="{FF2B5EF4-FFF2-40B4-BE49-F238E27FC236}">
                <a16:creationId xmlns:a16="http://schemas.microsoft.com/office/drawing/2014/main" id="{959D5758-7378-4BF7-8E29-2568599E4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800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" name="Line 1065">
            <a:extLst>
              <a:ext uri="{FF2B5EF4-FFF2-40B4-BE49-F238E27FC236}">
                <a16:creationId xmlns:a16="http://schemas.microsoft.com/office/drawing/2014/main" id="{E578CF01-E3CE-4D16-80A8-0ADF38B3B7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3340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6" name="Rectangle 1066">
            <a:extLst>
              <a:ext uri="{FF2B5EF4-FFF2-40B4-BE49-F238E27FC236}">
                <a16:creationId xmlns:a16="http://schemas.microsoft.com/office/drawing/2014/main" id="{7BA35020-0F07-429A-A2D9-631130FF4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029200"/>
            <a:ext cx="457200" cy="304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31" name="Object 1067">
            <a:extLst>
              <a:ext uri="{FF2B5EF4-FFF2-40B4-BE49-F238E27FC236}">
                <a16:creationId xmlns:a16="http://schemas.microsoft.com/office/drawing/2014/main" id="{AB65C815-C62E-40AD-B196-2309E2369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334000"/>
          <a:ext cx="236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25" imgW="177480" imgH="228600" progId="Equation.3">
                  <p:embed/>
                </p:oleObj>
              </mc:Choice>
              <mc:Fallback>
                <p:oleObj name="Equation" r:id="rId25" imgW="177480" imgH="228600" progId="Equation.3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0"/>
                        <a:ext cx="2365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7" name="Line 1068">
            <a:extLst>
              <a:ext uri="{FF2B5EF4-FFF2-40B4-BE49-F238E27FC236}">
                <a16:creationId xmlns:a16="http://schemas.microsoft.com/office/drawing/2014/main" id="{C44D3848-C49A-49C3-BF31-9B3E3A7C54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43434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" name="Line 1069">
            <a:extLst>
              <a:ext uri="{FF2B5EF4-FFF2-40B4-BE49-F238E27FC236}">
                <a16:creationId xmlns:a16="http://schemas.microsoft.com/office/drawing/2014/main" id="{E8B4D861-F984-4C0E-843A-BC2AA784D2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3340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9" name="Line 1070">
            <a:extLst>
              <a:ext uri="{FF2B5EF4-FFF2-40B4-BE49-F238E27FC236}">
                <a16:creationId xmlns:a16="http://schemas.microsoft.com/office/drawing/2014/main" id="{A8F45C7A-32C6-4060-B505-725A426A6A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4648200"/>
            <a:ext cx="533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0" name="Line 1071">
            <a:extLst>
              <a:ext uri="{FF2B5EF4-FFF2-40B4-BE49-F238E27FC236}">
                <a16:creationId xmlns:a16="http://schemas.microsoft.com/office/drawing/2014/main" id="{0A8A201F-F04C-42AB-98A8-4F1C4B713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4648200"/>
            <a:ext cx="533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1" name="Line 1072">
            <a:extLst>
              <a:ext uri="{FF2B5EF4-FFF2-40B4-BE49-F238E27FC236}">
                <a16:creationId xmlns:a16="http://schemas.microsoft.com/office/drawing/2014/main" id="{903E02BA-DF12-463B-AF1E-6142A8162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5181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2" name="Object 1073">
            <a:extLst>
              <a:ext uri="{FF2B5EF4-FFF2-40B4-BE49-F238E27FC236}">
                <a16:creationId xmlns:a16="http://schemas.microsoft.com/office/drawing/2014/main" id="{99B927CE-8FB4-4F5F-866F-B0C1FCD94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541020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26" imgW="164880" imgH="164880" progId="Equation.3">
                  <p:embed/>
                </p:oleObj>
              </mc:Choice>
              <mc:Fallback>
                <p:oleObj name="Equation" r:id="rId26" imgW="164880" imgH="164880" progId="Equation.3">
                  <p:embed/>
                  <p:pic>
                    <p:nvPicPr>
                      <p:cNvPr id="0" name="Object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410200"/>
                        <a:ext cx="311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74">
            <a:extLst>
              <a:ext uri="{FF2B5EF4-FFF2-40B4-BE49-F238E27FC236}">
                <a16:creationId xmlns:a16="http://schemas.microsoft.com/office/drawing/2014/main" id="{CB303F7C-995A-496B-A317-81FB79D77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7888" y="4495800"/>
          <a:ext cx="5556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27" imgW="368280" imgH="203040" progId="Equation.3">
                  <p:embed/>
                </p:oleObj>
              </mc:Choice>
              <mc:Fallback>
                <p:oleObj name="Equation" r:id="rId27" imgW="368280" imgH="203040" progId="Equation.3">
                  <p:embed/>
                  <p:pic>
                    <p:nvPicPr>
                      <p:cNvPr id="0" name="Object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4495800"/>
                        <a:ext cx="5556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76">
            <a:extLst>
              <a:ext uri="{FF2B5EF4-FFF2-40B4-BE49-F238E27FC236}">
                <a16:creationId xmlns:a16="http://schemas.microsoft.com/office/drawing/2014/main" id="{7D0CA4F6-40E5-4247-875C-0CAB07C1F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5410200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29" imgW="177480" imgH="228600" progId="Equation.3">
                  <p:embed/>
                </p:oleObj>
              </mc:Choice>
              <mc:Fallback>
                <p:oleObj name="Equation" r:id="rId29" imgW="177480" imgH="228600" progId="Equation.3">
                  <p:embed/>
                  <p:pic>
                    <p:nvPicPr>
                      <p:cNvPr id="0" name="Object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10200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077">
            <a:extLst>
              <a:ext uri="{FF2B5EF4-FFF2-40B4-BE49-F238E27FC236}">
                <a16:creationId xmlns:a16="http://schemas.microsoft.com/office/drawing/2014/main" id="{9A19AB62-2490-474C-90D5-B6E8D79A0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3950" y="5348288"/>
          <a:ext cx="552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0" imgW="291960" imgH="228600" progId="Equation.3">
                  <p:embed/>
                </p:oleObj>
              </mc:Choice>
              <mc:Fallback>
                <p:oleObj name="Equation" r:id="rId30" imgW="291960" imgH="228600" progId="Equation.3">
                  <p:embed/>
                  <p:pic>
                    <p:nvPicPr>
                      <p:cNvPr id="0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8288"/>
                        <a:ext cx="552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" name="Line 1079">
            <a:extLst>
              <a:ext uri="{FF2B5EF4-FFF2-40B4-BE49-F238E27FC236}">
                <a16:creationId xmlns:a16="http://schemas.microsoft.com/office/drawing/2014/main" id="{FAA6022F-B468-4C73-8FE6-E959F50521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44196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3" name="Line 1080">
            <a:extLst>
              <a:ext uri="{FF2B5EF4-FFF2-40B4-BE49-F238E27FC236}">
                <a16:creationId xmlns:a16="http://schemas.microsoft.com/office/drawing/2014/main" id="{FAA0487D-DDA2-4ADC-A4BE-F5C28F77A6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43434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>
            <a:extLst>
              <a:ext uri="{FF2B5EF4-FFF2-40B4-BE49-F238E27FC236}">
                <a16:creationId xmlns:a16="http://schemas.microsoft.com/office/drawing/2014/main" id="{4FCD89EF-DF06-45CB-9F74-06444D4F1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67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b)  </a:t>
            </a:r>
            <a:r>
              <a:rPr lang="en-US" altLang="en-US" u="sng"/>
              <a:t>Shifting</a:t>
            </a:r>
            <a:r>
              <a:rPr lang="en-US" altLang="en-US"/>
              <a:t> in time, to make it causal:</a:t>
            </a:r>
          </a:p>
        </p:txBody>
      </p:sp>
      <p:pic>
        <p:nvPicPr>
          <p:cNvPr id="10245" name="Picture 3">
            <a:extLst>
              <a:ext uri="{FF2B5EF4-FFF2-40B4-BE49-F238E27FC236}">
                <a16:creationId xmlns:a16="http://schemas.microsoft.com/office/drawing/2014/main" id="{8FB84AA9-BD28-47D9-B457-82AE8C103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1233488"/>
            <a:ext cx="3562350" cy="267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246" name="Picture 4">
            <a:extLst>
              <a:ext uri="{FF2B5EF4-FFF2-40B4-BE49-F238E27FC236}">
                <a16:creationId xmlns:a16="http://schemas.microsoft.com/office/drawing/2014/main" id="{011812BF-B15B-471A-9FCA-43A27FBF65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3505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247" name="Line 5">
            <a:extLst>
              <a:ext uri="{FF2B5EF4-FFF2-40B4-BE49-F238E27FC236}">
                <a16:creationId xmlns:a16="http://schemas.microsoft.com/office/drawing/2014/main" id="{44057A31-F8D4-4883-BB1C-BDED1F46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8350" y="1066800"/>
            <a:ext cx="0" cy="3124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6">
            <a:extLst>
              <a:ext uri="{FF2B5EF4-FFF2-40B4-BE49-F238E27FC236}">
                <a16:creationId xmlns:a16="http://schemas.microsoft.com/office/drawing/2014/main" id="{7E2202DF-9D69-4744-A945-A74B85133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8950" y="1104900"/>
            <a:ext cx="0" cy="3124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2" name="Object 0">
            <a:extLst>
              <a:ext uri="{FF2B5EF4-FFF2-40B4-BE49-F238E27FC236}">
                <a16:creationId xmlns:a16="http://schemas.microsoft.com/office/drawing/2014/main" id="{FF8C0F9C-9294-42AB-84EB-96DECA272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" y="9906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380880" imgH="228600" progId="Equation.3">
                  <p:embed/>
                </p:oleObj>
              </mc:Choice>
              <mc:Fallback>
                <p:oleObj name="Equation" r:id="rId5" imgW="38088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990600"/>
                        <a:ext cx="63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>
            <a:extLst>
              <a:ext uri="{FF2B5EF4-FFF2-40B4-BE49-F238E27FC236}">
                <a16:creationId xmlns:a16="http://schemas.microsoft.com/office/drawing/2014/main" id="{E8670FBB-DE4A-47AA-8AEE-F85354FD8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7100" y="895350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1028520" imgH="228600" progId="Equation.3">
                  <p:embed/>
                </p:oleObj>
              </mc:Choice>
              <mc:Fallback>
                <p:oleObj name="Equation" r:id="rId7" imgW="102852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895350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Text Box 2">
            <a:extLst>
              <a:ext uri="{FF2B5EF4-FFF2-40B4-BE49-F238E27FC236}">
                <a16:creationId xmlns:a16="http://schemas.microsoft.com/office/drawing/2014/main" id="{4D9FE624-00AB-4C5D-B8D0-19CE3C2A7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891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Effects of windowing and shifting on the frequency response of the filter:</a:t>
            </a:r>
          </a:p>
        </p:txBody>
      </p:sp>
      <p:sp>
        <p:nvSpPr>
          <p:cNvPr id="11279" name="Text Box 3">
            <a:extLst>
              <a:ext uri="{FF2B5EF4-FFF2-40B4-BE49-F238E27FC236}">
                <a16:creationId xmlns:a16="http://schemas.microsoft.com/office/drawing/2014/main" id="{3B52AB3B-DC2A-41A8-B42E-243160297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676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) </a:t>
            </a:r>
            <a:r>
              <a:rPr lang="en-US" altLang="en-US" u="sng"/>
              <a:t>Windowing</a:t>
            </a:r>
            <a:r>
              <a:rPr lang="en-US" altLang="en-US"/>
              <a:t>: since                                            then    </a:t>
            </a:r>
          </a:p>
        </p:txBody>
      </p:sp>
      <p:graphicFrame>
        <p:nvGraphicFramePr>
          <p:cNvPr id="11266" name="Object 0">
            <a:extLst>
              <a:ext uri="{FF2B5EF4-FFF2-40B4-BE49-F238E27FC236}">
                <a16:creationId xmlns:a16="http://schemas.microsoft.com/office/drawing/2014/main" id="{C0567689-3C42-4F03-9FB1-593A398B6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609600"/>
          <a:ext cx="2216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" imgW="1155600" imgH="228600" progId="Equation.3">
                  <p:embed/>
                </p:oleObj>
              </mc:Choice>
              <mc:Fallback>
                <p:oleObj name="Equation" r:id="rId3" imgW="11556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609600"/>
                        <a:ext cx="2216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">
            <a:extLst>
              <a:ext uri="{FF2B5EF4-FFF2-40B4-BE49-F238E27FC236}">
                <a16:creationId xmlns:a16="http://schemas.microsoft.com/office/drawing/2014/main" id="{F8398D31-0C23-47C0-A2A1-C562F89E9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57200"/>
          <a:ext cx="27971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5" imgW="1714320" imgH="393480" progId="Equation.3">
                  <p:embed/>
                </p:oleObj>
              </mc:Choice>
              <mc:Fallback>
                <p:oleObj name="Equation" r:id="rId5" imgW="171432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"/>
                        <a:ext cx="27971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0" name="Group 14">
            <a:extLst>
              <a:ext uri="{FF2B5EF4-FFF2-40B4-BE49-F238E27FC236}">
                <a16:creationId xmlns:a16="http://schemas.microsoft.com/office/drawing/2014/main" id="{F6A6BE00-78CA-4289-8169-621072BD71A2}"/>
              </a:ext>
            </a:extLst>
          </p:cNvPr>
          <p:cNvGrpSpPr>
            <a:grpSpLocks/>
          </p:cNvGrpSpPr>
          <p:nvPr/>
        </p:nvGrpSpPr>
        <p:grpSpPr bwMode="auto">
          <a:xfrm>
            <a:off x="0" y="2971800"/>
            <a:ext cx="2514600" cy="1603375"/>
            <a:chOff x="240" y="1680"/>
            <a:chExt cx="1584" cy="1010"/>
          </a:xfrm>
        </p:grpSpPr>
        <p:sp>
          <p:nvSpPr>
            <p:cNvPr id="11288" name="Line 7">
              <a:extLst>
                <a:ext uri="{FF2B5EF4-FFF2-40B4-BE49-F238E27FC236}">
                  <a16:creationId xmlns:a16="http://schemas.microsoft.com/office/drawing/2014/main" id="{CEC8E930-A7C6-489C-8ED8-46E7385D6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680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Line 8">
              <a:extLst>
                <a:ext uri="{FF2B5EF4-FFF2-40B4-BE49-F238E27FC236}">
                  <a16:creationId xmlns:a16="http://schemas.microsoft.com/office/drawing/2014/main" id="{C0D0396E-ACEA-4672-9EE2-AAD2F9406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448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Rectangle 9">
              <a:extLst>
                <a:ext uri="{FF2B5EF4-FFF2-40B4-BE49-F238E27FC236}">
                  <a16:creationId xmlns:a16="http://schemas.microsoft.com/office/drawing/2014/main" id="{5D57E5B2-EA27-49C5-9286-51D9226A2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112"/>
              <a:ext cx="672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11274" name="Object 8">
              <a:extLst>
                <a:ext uri="{FF2B5EF4-FFF2-40B4-BE49-F238E27FC236}">
                  <a16:creationId xmlns:a16="http://schemas.microsoft.com/office/drawing/2014/main" id="{7D59BE7C-3273-4B37-AE6A-73F16F4861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496"/>
            <a:ext cx="19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7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96"/>
                          <a:ext cx="19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9">
              <a:extLst>
                <a:ext uri="{FF2B5EF4-FFF2-40B4-BE49-F238E27FC236}">
                  <a16:creationId xmlns:a16="http://schemas.microsoft.com/office/drawing/2014/main" id="{0586871C-2F16-4006-A8C1-CD8D03B50F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400"/>
            <a:ext cx="24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8" name="Equation" r:id="rId9" imgW="190440" imgH="228600" progId="Equation.3">
                    <p:embed/>
                  </p:oleObj>
                </mc:Choice>
                <mc:Fallback>
                  <p:oleObj name="Equation" r:id="rId9" imgW="19044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0"/>
                          <a:ext cx="24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0">
              <a:extLst>
                <a:ext uri="{FF2B5EF4-FFF2-40B4-BE49-F238E27FC236}">
                  <a16:creationId xmlns:a16="http://schemas.microsoft.com/office/drawing/2014/main" id="{4A017012-A18D-44F6-95A8-19FED82F11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400"/>
            <a:ext cx="38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9" name="Equation" r:id="rId11" imgW="304560" imgH="228600" progId="Equation.3">
                    <p:embed/>
                  </p:oleObj>
                </mc:Choice>
                <mc:Fallback>
                  <p:oleObj name="Equation" r:id="rId11" imgW="30456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00"/>
                          <a:ext cx="38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11">
              <a:extLst>
                <a:ext uri="{FF2B5EF4-FFF2-40B4-BE49-F238E27FC236}">
                  <a16:creationId xmlns:a16="http://schemas.microsoft.com/office/drawing/2014/main" id="{58C37489-A294-4A61-A8C4-C3355B602C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728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0" name="Equation" r:id="rId13" imgW="457200" imgH="228600" progId="Equation.3">
                    <p:embed/>
                  </p:oleObj>
                </mc:Choice>
                <mc:Fallback>
                  <p:oleObj name="Equation" r:id="rId13" imgW="4572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728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81" name="Picture 15">
            <a:extLst>
              <a:ext uri="{FF2B5EF4-FFF2-40B4-BE49-F238E27FC236}">
                <a16:creationId xmlns:a16="http://schemas.microsoft.com/office/drawing/2014/main" id="{39297B1B-4AD2-44C2-8587-BC27AECC7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400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82" name="Picture 16">
            <a:extLst>
              <a:ext uri="{FF2B5EF4-FFF2-40B4-BE49-F238E27FC236}">
                <a16:creationId xmlns:a16="http://schemas.microsoft.com/office/drawing/2014/main" id="{AD66619B-0345-40C4-B7BE-578CA79E67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40055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83" name="Picture 18">
            <a:extLst>
              <a:ext uri="{FF2B5EF4-FFF2-40B4-BE49-F238E27FC236}">
                <a16:creationId xmlns:a16="http://schemas.microsoft.com/office/drawing/2014/main" id="{CE7A05E3-FEB9-403C-9E41-53B504E394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84" name="Picture 19">
            <a:extLst>
              <a:ext uri="{FF2B5EF4-FFF2-40B4-BE49-F238E27FC236}">
                <a16:creationId xmlns:a16="http://schemas.microsoft.com/office/drawing/2014/main" id="{AD86311E-1F30-483A-8573-9DFC71994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3434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1268" name="Object 2">
            <a:extLst>
              <a:ext uri="{FF2B5EF4-FFF2-40B4-BE49-F238E27FC236}">
                <a16:creationId xmlns:a16="http://schemas.microsoft.com/office/drawing/2014/main" id="{E9AADBF3-E8E2-474D-8044-E3D690C2C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590800"/>
          <a:ext cx="414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9" imgW="101520" imgH="126720" progId="Equation.3">
                  <p:embed/>
                </p:oleObj>
              </mc:Choice>
              <mc:Fallback>
                <p:oleObj name="Equation" r:id="rId19" imgW="101520" imgH="126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4143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>
            <a:extLst>
              <a:ext uri="{FF2B5EF4-FFF2-40B4-BE49-F238E27FC236}">
                <a16:creationId xmlns:a16="http://schemas.microsoft.com/office/drawing/2014/main" id="{8F4B2DED-0711-45EA-84FF-F02EFED35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181600"/>
          <a:ext cx="414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21" imgW="101520" imgH="126720" progId="Equation.3">
                  <p:embed/>
                </p:oleObj>
              </mc:Choice>
              <mc:Fallback>
                <p:oleObj name="Equation" r:id="rId21" imgW="101520" imgH="126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4143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>
            <a:extLst>
              <a:ext uri="{FF2B5EF4-FFF2-40B4-BE49-F238E27FC236}">
                <a16:creationId xmlns:a16="http://schemas.microsoft.com/office/drawing/2014/main" id="{A231890B-936D-4F73-87EA-8DEDBD9F5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2613" y="2566988"/>
          <a:ext cx="520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22" imgW="126720" imgH="101520" progId="Equation.3">
                  <p:embed/>
                </p:oleObj>
              </mc:Choice>
              <mc:Fallback>
                <p:oleObj name="Equation" r:id="rId22" imgW="126720" imgH="101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2566988"/>
                        <a:ext cx="520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>
            <a:extLst>
              <a:ext uri="{FF2B5EF4-FFF2-40B4-BE49-F238E27FC236}">
                <a16:creationId xmlns:a16="http://schemas.microsoft.com/office/drawing/2014/main" id="{C9D2FC8C-D83A-4ED1-8758-BC5D52CA8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219200"/>
          <a:ext cx="8572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24" imgW="495000" imgH="203040" progId="Equation.3">
                  <p:embed/>
                </p:oleObj>
              </mc:Choice>
              <mc:Fallback>
                <p:oleObj name="Equation" r:id="rId24" imgW="495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8572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6">
            <a:extLst>
              <a:ext uri="{FF2B5EF4-FFF2-40B4-BE49-F238E27FC236}">
                <a16:creationId xmlns:a16="http://schemas.microsoft.com/office/drawing/2014/main" id="{DEAC57ED-FE07-43DA-B876-61B35C24B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9325" y="1196975"/>
          <a:ext cx="992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26" imgW="571320" imgH="228600" progId="Equation.3">
                  <p:embed/>
                </p:oleObj>
              </mc:Choice>
              <mc:Fallback>
                <p:oleObj name="Equation" r:id="rId26" imgW="57132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196975"/>
                        <a:ext cx="9921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6">
            <a:extLst>
              <a:ext uri="{FF2B5EF4-FFF2-40B4-BE49-F238E27FC236}">
                <a16:creationId xmlns:a16="http://schemas.microsoft.com/office/drawing/2014/main" id="{137D57B5-4B2C-42AF-A4D7-8953B54A2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295400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 i="1"/>
              <a:t>rectangular window</a:t>
            </a:r>
          </a:p>
        </p:txBody>
      </p:sp>
      <p:sp>
        <p:nvSpPr>
          <p:cNvPr id="11286" name="Text Box 27">
            <a:extLst>
              <a:ext uri="{FF2B5EF4-FFF2-40B4-BE49-F238E27FC236}">
                <a16:creationId xmlns:a16="http://schemas.microsoft.com/office/drawing/2014/main" id="{3E918371-F86F-4452-92B2-1966EC6D5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11480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 i="1"/>
              <a:t>hamming window</a:t>
            </a:r>
          </a:p>
        </p:txBody>
      </p:sp>
      <p:pic>
        <p:nvPicPr>
          <p:cNvPr id="11287" name="Picture 29">
            <a:extLst>
              <a:ext uri="{FF2B5EF4-FFF2-40B4-BE49-F238E27FC236}">
                <a16:creationId xmlns:a16="http://schemas.microsoft.com/office/drawing/2014/main" id="{A03FBC4B-29D4-4B82-AC7D-279250D6F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40055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1273" name="Object 7">
            <a:extLst>
              <a:ext uri="{FF2B5EF4-FFF2-40B4-BE49-F238E27FC236}">
                <a16:creationId xmlns:a16="http://schemas.microsoft.com/office/drawing/2014/main" id="{493145E0-F058-4EBB-93FF-DFD0B5397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5257800"/>
          <a:ext cx="520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28" imgW="126720" imgH="101520" progId="Equation.3">
                  <p:embed/>
                </p:oleObj>
              </mc:Choice>
              <mc:Fallback>
                <p:oleObj name="Equation" r:id="rId28" imgW="126720" imgH="101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57800"/>
                        <a:ext cx="520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3" name="Picture 2">
            <a:extLst>
              <a:ext uri="{FF2B5EF4-FFF2-40B4-BE49-F238E27FC236}">
                <a16:creationId xmlns:a16="http://schemas.microsoft.com/office/drawing/2014/main" id="{014B11CB-1A0C-464C-829C-42A37E453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066800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304" name="Line 4">
            <a:extLst>
              <a:ext uri="{FF2B5EF4-FFF2-40B4-BE49-F238E27FC236}">
                <a16:creationId xmlns:a16="http://schemas.microsoft.com/office/drawing/2014/main" id="{60A34A13-5A6E-45A6-B7DD-E1F61F6B7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752600"/>
            <a:ext cx="0" cy="2971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Line 5">
            <a:extLst>
              <a:ext uri="{FF2B5EF4-FFF2-40B4-BE49-F238E27FC236}">
                <a16:creationId xmlns:a16="http://schemas.microsoft.com/office/drawing/2014/main" id="{B421450A-2061-47FF-8F98-CC7DACEEC3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25908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6">
            <a:extLst>
              <a:ext uri="{FF2B5EF4-FFF2-40B4-BE49-F238E27FC236}">
                <a16:creationId xmlns:a16="http://schemas.microsoft.com/office/drawing/2014/main" id="{3A22AF0B-3CF0-4D70-A527-A59762850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648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Line 7">
            <a:extLst>
              <a:ext uri="{FF2B5EF4-FFF2-40B4-BE49-F238E27FC236}">
                <a16:creationId xmlns:a16="http://schemas.microsoft.com/office/drawing/2014/main" id="{A64BDC00-A12E-4AAB-98ED-0EE51D7B8E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648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0" name="Object 0">
            <a:extLst>
              <a:ext uri="{FF2B5EF4-FFF2-40B4-BE49-F238E27FC236}">
                <a16:creationId xmlns:a16="http://schemas.microsoft.com/office/drawing/2014/main" id="{5D47F6FA-734F-4B40-B6BB-114CF0BBD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724400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4" imgW="253800" imgH="177480" progId="Equation.3">
                  <p:embed/>
                </p:oleObj>
              </mc:Choice>
              <mc:Fallback>
                <p:oleObj name="Equation" r:id="rId4" imgW="253800" imgH="177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Line 9">
            <a:extLst>
              <a:ext uri="{FF2B5EF4-FFF2-40B4-BE49-F238E27FC236}">
                <a16:creationId xmlns:a16="http://schemas.microsoft.com/office/drawing/2014/main" id="{33A2D3C3-AC3D-4345-8979-0CD2E13DCE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6764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Line 10">
            <a:extLst>
              <a:ext uri="{FF2B5EF4-FFF2-40B4-BE49-F238E27FC236}">
                <a16:creationId xmlns:a16="http://schemas.microsoft.com/office/drawing/2014/main" id="{8F113F37-CEB7-4856-9AEA-C22A0DBBB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2667000"/>
            <a:ext cx="2514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Line 11">
            <a:extLst>
              <a:ext uri="{FF2B5EF4-FFF2-40B4-BE49-F238E27FC236}">
                <a16:creationId xmlns:a16="http://schemas.microsoft.com/office/drawing/2014/main" id="{C968FD47-6902-41E3-8019-63C4C6E78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6764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Text Box 12">
            <a:extLst>
              <a:ext uri="{FF2B5EF4-FFF2-40B4-BE49-F238E27FC236}">
                <a16:creationId xmlns:a16="http://schemas.microsoft.com/office/drawing/2014/main" id="{9BD6BFA5-2F87-491E-BD52-DDD1098C0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0574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ttenuation</a:t>
            </a:r>
          </a:p>
        </p:txBody>
      </p:sp>
      <p:sp>
        <p:nvSpPr>
          <p:cNvPr id="12312" name="Text Box 13">
            <a:extLst>
              <a:ext uri="{FF2B5EF4-FFF2-40B4-BE49-F238E27FC236}">
                <a16:creationId xmlns:a16="http://schemas.microsoft.com/office/drawing/2014/main" id="{F98CF64D-8472-41C0-9284-09D7BE1D3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For different windows we have different values of the transition region and the attenuation in the stopband:</a:t>
            </a:r>
          </a:p>
        </p:txBody>
      </p:sp>
      <p:sp>
        <p:nvSpPr>
          <p:cNvPr id="12313" name="Text Box 14">
            <a:extLst>
              <a:ext uri="{FF2B5EF4-FFF2-40B4-BE49-F238E27FC236}">
                <a16:creationId xmlns:a16="http://schemas.microsoft.com/office/drawing/2014/main" id="{D730376A-95E2-4A6F-8F89-3E4B81FC4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953000"/>
            <a:ext cx="12954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en-US" i="1"/>
              <a:t>transition region</a:t>
            </a:r>
          </a:p>
        </p:txBody>
      </p:sp>
      <p:sp>
        <p:nvSpPr>
          <p:cNvPr id="12314" name="Text Box 15">
            <a:extLst>
              <a:ext uri="{FF2B5EF4-FFF2-40B4-BE49-F238E27FC236}">
                <a16:creationId xmlns:a16="http://schemas.microsoft.com/office/drawing/2014/main" id="{9CEF4BD9-AC4C-4E88-8C0F-BDD9FFFBF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71600"/>
            <a:ext cx="36576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u="sng"/>
              <a:t>Rectangular</a:t>
            </a:r>
            <a:r>
              <a:rPr lang="en-US" altLang="en-US"/>
              <a:t>		-13dB</a:t>
            </a:r>
          </a:p>
          <a:p>
            <a:pPr>
              <a:spcBef>
                <a:spcPct val="50000"/>
              </a:spcBef>
            </a:pPr>
            <a:r>
              <a:rPr lang="en-US" altLang="en-US" u="sng"/>
              <a:t>Bartlett</a:t>
            </a:r>
            <a:r>
              <a:rPr lang="en-US" altLang="en-US"/>
              <a:t>			-27dB</a:t>
            </a:r>
          </a:p>
          <a:p>
            <a:pPr>
              <a:spcBef>
                <a:spcPct val="50000"/>
              </a:spcBef>
            </a:pPr>
            <a:r>
              <a:rPr lang="en-US" altLang="en-US" u="sng"/>
              <a:t>Hanning</a:t>
            </a:r>
            <a:r>
              <a:rPr lang="en-US" altLang="en-US"/>
              <a:t>			-32dB</a:t>
            </a:r>
          </a:p>
          <a:p>
            <a:pPr>
              <a:spcBef>
                <a:spcPct val="50000"/>
              </a:spcBef>
            </a:pPr>
            <a:r>
              <a:rPr lang="en-US" altLang="en-US" u="sng"/>
              <a:t>Hamming</a:t>
            </a:r>
            <a:r>
              <a:rPr lang="en-US" altLang="en-US"/>
              <a:t>		-43dB</a:t>
            </a:r>
          </a:p>
          <a:p>
            <a:pPr>
              <a:spcBef>
                <a:spcPct val="50000"/>
              </a:spcBef>
            </a:pPr>
            <a:r>
              <a:rPr lang="en-US" altLang="en-US" u="sng"/>
              <a:t>Blackman</a:t>
            </a:r>
            <a:r>
              <a:rPr lang="en-US" altLang="en-US"/>
              <a:t>		-58dB</a:t>
            </a:r>
          </a:p>
        </p:txBody>
      </p:sp>
      <p:graphicFrame>
        <p:nvGraphicFramePr>
          <p:cNvPr id="12291" name="Object 1">
            <a:extLst>
              <a:ext uri="{FF2B5EF4-FFF2-40B4-BE49-F238E27FC236}">
                <a16:creationId xmlns:a16="http://schemas.microsoft.com/office/drawing/2014/main" id="{7552A75A-2DA6-4DF9-A2C8-3F8439B62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371600"/>
          <a:ext cx="7048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6" imgW="444240" imgH="177480" progId="Equation.3">
                  <p:embed/>
                </p:oleObj>
              </mc:Choice>
              <mc:Fallback>
                <p:oleObj name="Equation" r:id="rId6" imgW="444240" imgH="177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7048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">
            <a:extLst>
              <a:ext uri="{FF2B5EF4-FFF2-40B4-BE49-F238E27FC236}">
                <a16:creationId xmlns:a16="http://schemas.microsoft.com/office/drawing/2014/main" id="{5F96D0CC-57E9-431B-A37E-DCEBC7654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1752600"/>
          <a:ext cx="6858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8" imgW="431640" imgH="177480" progId="Equation.3">
                  <p:embed/>
                </p:oleObj>
              </mc:Choice>
              <mc:Fallback>
                <p:oleObj name="Equation" r:id="rId8" imgW="43164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752600"/>
                        <a:ext cx="6858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">
            <a:extLst>
              <a:ext uri="{FF2B5EF4-FFF2-40B4-BE49-F238E27FC236}">
                <a16:creationId xmlns:a16="http://schemas.microsoft.com/office/drawing/2014/main" id="{A4F49A39-F5B9-4EA9-B3A2-C48E48027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2209800"/>
          <a:ext cx="6858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0" imgW="431640" imgH="177480" progId="Equation.3">
                  <p:embed/>
                </p:oleObj>
              </mc:Choice>
              <mc:Fallback>
                <p:oleObj name="Equation" r:id="rId10" imgW="43164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209800"/>
                        <a:ext cx="6858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">
            <a:extLst>
              <a:ext uri="{FF2B5EF4-FFF2-40B4-BE49-F238E27FC236}">
                <a16:creationId xmlns:a16="http://schemas.microsoft.com/office/drawing/2014/main" id="{6A58288A-2536-4847-BE14-ABAC04DAC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2667000"/>
          <a:ext cx="6858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2" imgW="431640" imgH="177480" progId="Equation.3">
                  <p:embed/>
                </p:oleObj>
              </mc:Choice>
              <mc:Fallback>
                <p:oleObj name="Equation" r:id="rId12" imgW="43164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667000"/>
                        <a:ext cx="6858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">
            <a:extLst>
              <a:ext uri="{FF2B5EF4-FFF2-40B4-BE49-F238E27FC236}">
                <a16:creationId xmlns:a16="http://schemas.microsoft.com/office/drawing/2014/main" id="{3854A7AD-1252-4AC5-8D73-A969BCAEE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9588" y="3124200"/>
          <a:ext cx="8064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124200"/>
                        <a:ext cx="8064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6">
            <a:extLst>
              <a:ext uri="{FF2B5EF4-FFF2-40B4-BE49-F238E27FC236}">
                <a16:creationId xmlns:a16="http://schemas.microsoft.com/office/drawing/2014/main" id="{D3C32D64-42CD-499D-8C4F-9456B669B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914400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6" imgW="253800" imgH="177480" progId="Equation.3">
                  <p:embed/>
                </p:oleObj>
              </mc:Choice>
              <mc:Fallback>
                <p:oleObj name="Equation" r:id="rId16" imgW="25380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7">
            <a:extLst>
              <a:ext uri="{FF2B5EF4-FFF2-40B4-BE49-F238E27FC236}">
                <a16:creationId xmlns:a16="http://schemas.microsoft.com/office/drawing/2014/main" id="{66079A1A-00F6-4C93-ACF1-84F4B892E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914400"/>
          <a:ext cx="10890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7" imgW="723600" imgH="177480" progId="Equation.3">
                  <p:embed/>
                </p:oleObj>
              </mc:Choice>
              <mc:Fallback>
                <p:oleObj name="Equation" r:id="rId17" imgW="72360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10890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5" name="Picture 23">
            <a:extLst>
              <a:ext uri="{FF2B5EF4-FFF2-40B4-BE49-F238E27FC236}">
                <a16:creationId xmlns:a16="http://schemas.microsoft.com/office/drawing/2014/main" id="{76A5DE3A-B3B3-4248-BFE4-EF6009ECB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495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316" name="Line 24">
            <a:extLst>
              <a:ext uri="{FF2B5EF4-FFF2-40B4-BE49-F238E27FC236}">
                <a16:creationId xmlns:a16="http://schemas.microsoft.com/office/drawing/2014/main" id="{E0B423A8-4A75-4324-94DC-6157FECCD1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42672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Line 25">
            <a:extLst>
              <a:ext uri="{FF2B5EF4-FFF2-40B4-BE49-F238E27FC236}">
                <a16:creationId xmlns:a16="http://schemas.microsoft.com/office/drawing/2014/main" id="{BDB98B74-775F-490B-907F-C157DDCA8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2672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8" name="Object 8">
            <a:extLst>
              <a:ext uri="{FF2B5EF4-FFF2-40B4-BE49-F238E27FC236}">
                <a16:creationId xmlns:a16="http://schemas.microsoft.com/office/drawing/2014/main" id="{6D075515-01D3-4AF3-8745-F8282873F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6400800"/>
          <a:ext cx="3810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20" imgW="253800" imgH="164880" progId="Equation.3">
                  <p:embed/>
                </p:oleObj>
              </mc:Choice>
              <mc:Fallback>
                <p:oleObj name="Equation" r:id="rId20" imgW="253800" imgH="164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400800"/>
                        <a:ext cx="3810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9">
            <a:extLst>
              <a:ext uri="{FF2B5EF4-FFF2-40B4-BE49-F238E27FC236}">
                <a16:creationId xmlns:a16="http://schemas.microsoft.com/office/drawing/2014/main" id="{04481C10-2A3F-4286-BEC4-9CBD6EE68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1325" y="6400800"/>
          <a:ext cx="2095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22" imgW="139680" imgH="164880" progId="Equation.3">
                  <p:embed/>
                </p:oleObj>
              </mc:Choice>
              <mc:Fallback>
                <p:oleObj name="Equation" r:id="rId22" imgW="139680" imgH="164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6400800"/>
                        <a:ext cx="20955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Line 28">
            <a:extLst>
              <a:ext uri="{FF2B5EF4-FFF2-40B4-BE49-F238E27FC236}">
                <a16:creationId xmlns:a16="http://schemas.microsoft.com/office/drawing/2014/main" id="{57BC657D-1CFF-476C-B88B-65774A6A2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4196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Line 29">
            <a:extLst>
              <a:ext uri="{FF2B5EF4-FFF2-40B4-BE49-F238E27FC236}">
                <a16:creationId xmlns:a16="http://schemas.microsoft.com/office/drawing/2014/main" id="{A019ADD7-5140-4DAE-96BB-917E69B29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44196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00" name="Object 10">
            <a:extLst>
              <a:ext uri="{FF2B5EF4-FFF2-40B4-BE49-F238E27FC236}">
                <a16:creationId xmlns:a16="http://schemas.microsoft.com/office/drawing/2014/main" id="{5C85B25D-5A56-4BFC-8EB5-54C3DE15E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886200"/>
          <a:ext cx="1028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24" imgW="685800" imgH="177480" progId="Equation.3">
                  <p:embed/>
                </p:oleObj>
              </mc:Choice>
              <mc:Fallback>
                <p:oleObj name="Equation" r:id="rId24" imgW="68580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10287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1">
            <a:extLst>
              <a:ext uri="{FF2B5EF4-FFF2-40B4-BE49-F238E27FC236}">
                <a16:creationId xmlns:a16="http://schemas.microsoft.com/office/drawing/2014/main" id="{A7DB30A7-5D5B-4DBF-97DD-0FF796A47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4958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26" imgW="380880" imgH="228600" progId="Equation.3">
                  <p:embed/>
                </p:oleObj>
              </mc:Choice>
              <mc:Fallback>
                <p:oleObj name="Equation" r:id="rId26" imgW="38088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2">
            <a:extLst>
              <a:ext uri="{FF2B5EF4-FFF2-40B4-BE49-F238E27FC236}">
                <a16:creationId xmlns:a16="http://schemas.microsoft.com/office/drawing/2014/main" id="{75011D87-D456-4530-AD6E-4176A3592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6248400"/>
          <a:ext cx="18891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28" imgW="126720" imgH="139680" progId="Equation.3">
                  <p:embed/>
                </p:oleObj>
              </mc:Choice>
              <mc:Fallback>
                <p:oleObj name="Equation" r:id="rId28" imgW="126720" imgH="139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248400"/>
                        <a:ext cx="188913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0" name="Text Box 33">
            <a:extLst>
              <a:ext uri="{FF2B5EF4-FFF2-40B4-BE49-F238E27FC236}">
                <a16:creationId xmlns:a16="http://schemas.microsoft.com/office/drawing/2014/main" id="{54329AAA-ECB3-413C-9D6E-0D81AB7F2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100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ith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Text Box 2">
            <a:extLst>
              <a:ext uri="{FF2B5EF4-FFF2-40B4-BE49-F238E27FC236}">
                <a16:creationId xmlns:a16="http://schemas.microsoft.com/office/drawing/2014/main" id="{223C1B64-1573-4C08-8095-9E30223A9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Effect of windowing and shifting on the frequency response: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b) shifting:  since                                          then </a:t>
            </a:r>
          </a:p>
        </p:txBody>
      </p:sp>
      <p:graphicFrame>
        <p:nvGraphicFramePr>
          <p:cNvPr id="13314" name="Object 0">
            <a:extLst>
              <a:ext uri="{FF2B5EF4-FFF2-40B4-BE49-F238E27FC236}">
                <a16:creationId xmlns:a16="http://schemas.microsoft.com/office/drawing/2014/main" id="{D6FC97ED-24A3-41C8-9117-2BC524303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685800"/>
          <a:ext cx="180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1028520" imgH="228600" progId="Equation.3">
                  <p:embed/>
                </p:oleObj>
              </mc:Choice>
              <mc:Fallback>
                <p:oleObj name="Equation" r:id="rId3" imgW="102852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85800"/>
                        <a:ext cx="180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">
            <a:extLst>
              <a:ext uri="{FF2B5EF4-FFF2-40B4-BE49-F238E27FC236}">
                <a16:creationId xmlns:a16="http://schemas.microsoft.com/office/drawing/2014/main" id="{8687648F-3FD4-4525-8AE7-8DAC91D8E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33400"/>
          <a:ext cx="2838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5" imgW="1257120" imgH="241200" progId="Equation.3">
                  <p:embed/>
                </p:oleObj>
              </mc:Choice>
              <mc:Fallback>
                <p:oleObj name="Equation" r:id="rId5" imgW="1257120" imgH="24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"/>
                        <a:ext cx="28384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5">
            <a:extLst>
              <a:ext uri="{FF2B5EF4-FFF2-40B4-BE49-F238E27FC236}">
                <a16:creationId xmlns:a16="http://schemas.microsoft.com/office/drawing/2014/main" id="{1B246878-F617-40D2-8D7C-ED7BFFA6A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95400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refore</a:t>
            </a:r>
          </a:p>
        </p:txBody>
      </p:sp>
      <p:graphicFrame>
        <p:nvGraphicFramePr>
          <p:cNvPr id="13316" name="Object 2">
            <a:extLst>
              <a:ext uri="{FF2B5EF4-FFF2-40B4-BE49-F238E27FC236}">
                <a16:creationId xmlns:a16="http://schemas.microsoft.com/office/drawing/2014/main" id="{8433E5BE-E871-4696-8CF5-6E8316D54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1524000"/>
          <a:ext cx="5867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3200400" imgH="482400" progId="Equation.3">
                  <p:embed/>
                </p:oleObj>
              </mc:Choice>
              <mc:Fallback>
                <p:oleObj name="Equation" r:id="rId7" imgW="320040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524000"/>
                        <a:ext cx="5867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7">
            <a:extLst>
              <a:ext uri="{FF2B5EF4-FFF2-40B4-BE49-F238E27FC236}">
                <a16:creationId xmlns:a16="http://schemas.microsoft.com/office/drawing/2014/main" id="{F7AA3B81-C204-4888-9CBF-68B7D9A1D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95600"/>
            <a:ext cx="807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ee what is </a:t>
            </a:r>
          </a:p>
        </p:txBody>
      </p:sp>
      <p:graphicFrame>
        <p:nvGraphicFramePr>
          <p:cNvPr id="13317" name="Object 3">
            <a:extLst>
              <a:ext uri="{FF2B5EF4-FFF2-40B4-BE49-F238E27FC236}">
                <a16:creationId xmlns:a16="http://schemas.microsoft.com/office/drawing/2014/main" id="{9E558525-A4B9-464E-960E-DF8E53663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2895600"/>
          <a:ext cx="1125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634680" imgH="228600" progId="Equation.3">
                  <p:embed/>
                </p:oleObj>
              </mc:Choice>
              <mc:Fallback>
                <p:oleObj name="Equation" r:id="rId9" imgW="6346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895600"/>
                        <a:ext cx="11255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9">
            <a:extLst>
              <a:ext uri="{FF2B5EF4-FFF2-40B4-BE49-F238E27FC236}">
                <a16:creationId xmlns:a16="http://schemas.microsoft.com/office/drawing/2014/main" id="{99141542-3B1D-4187-9F20-B38C4EF36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For a Low Pass Filter we can verify the symmetry                                       Then  </a:t>
            </a:r>
          </a:p>
        </p:txBody>
      </p:sp>
      <p:graphicFrame>
        <p:nvGraphicFramePr>
          <p:cNvPr id="13318" name="Object 4">
            <a:extLst>
              <a:ext uri="{FF2B5EF4-FFF2-40B4-BE49-F238E27FC236}">
                <a16:creationId xmlns:a16="http://schemas.microsoft.com/office/drawing/2014/main" id="{79373335-D139-4C45-A852-C4FF56C31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75" y="3429000"/>
          <a:ext cx="17986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1" imgW="977760" imgH="228600" progId="Equation.3">
                  <p:embed/>
                </p:oleObj>
              </mc:Choice>
              <mc:Fallback>
                <p:oleObj name="Equation" r:id="rId11" imgW="9777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3429000"/>
                        <a:ext cx="17986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>
            <a:extLst>
              <a:ext uri="{FF2B5EF4-FFF2-40B4-BE49-F238E27FC236}">
                <a16:creationId xmlns:a16="http://schemas.microsoft.com/office/drawing/2014/main" id="{6950C7FC-D815-4162-89DB-E9AA58ACB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3962400"/>
          <a:ext cx="62436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3" imgW="3238200" imgH="431640" progId="Equation.3">
                  <p:embed/>
                </p:oleObj>
              </mc:Choice>
              <mc:Fallback>
                <p:oleObj name="Equation" r:id="rId13" imgW="32382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962400"/>
                        <a:ext cx="62436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3">
            <a:extLst>
              <a:ext uri="{FF2B5EF4-FFF2-40B4-BE49-F238E27FC236}">
                <a16:creationId xmlns:a16="http://schemas.microsoft.com/office/drawing/2014/main" id="{78D4D633-3EB6-4509-B8B4-16CCC2F5F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05400"/>
            <a:ext cx="853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eal for</a:t>
            </a:r>
            <a:r>
              <a:rPr lang="en-US" altLang="en-US" b="1"/>
              <a:t> </a:t>
            </a:r>
            <a:r>
              <a:rPr lang="en-US" altLang="en-US"/>
              <a:t>all       .  Then </a:t>
            </a:r>
            <a:endParaRPr lang="en-US" altLang="en-US" b="1"/>
          </a:p>
        </p:txBody>
      </p:sp>
      <p:graphicFrame>
        <p:nvGraphicFramePr>
          <p:cNvPr id="13320" name="Object 6">
            <a:extLst>
              <a:ext uri="{FF2B5EF4-FFF2-40B4-BE49-F238E27FC236}">
                <a16:creationId xmlns:a16="http://schemas.microsoft.com/office/drawing/2014/main" id="{464C3E67-BBD1-4C6D-ADEC-D72E68061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5" imgW="114120" imgH="215640" progId="Equation.3">
                  <p:embed/>
                </p:oleObj>
              </mc:Choice>
              <mc:Fallback>
                <p:oleObj name="Equation" r:id="rId15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7">
            <a:extLst>
              <a:ext uri="{FF2B5EF4-FFF2-40B4-BE49-F238E27FC236}">
                <a16:creationId xmlns:a16="http://schemas.microsoft.com/office/drawing/2014/main" id="{7B3B70E7-EDF6-4C63-9133-F920634F9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16255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6255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8">
            <a:extLst>
              <a:ext uri="{FF2B5EF4-FFF2-40B4-BE49-F238E27FC236}">
                <a16:creationId xmlns:a16="http://schemas.microsoft.com/office/drawing/2014/main" id="{9D62049F-9AC4-436B-9A47-E4872279D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5419725"/>
          <a:ext cx="4270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9" imgW="2412720" imgH="457200" progId="Equation.3">
                  <p:embed/>
                </p:oleObj>
              </mc:Choice>
              <mc:Fallback>
                <p:oleObj name="Equation" r:id="rId19" imgW="241272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419725"/>
                        <a:ext cx="42703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2">
            <a:extLst>
              <a:ext uri="{FF2B5EF4-FFF2-40B4-BE49-F238E27FC236}">
                <a16:creationId xmlns:a16="http://schemas.microsoft.com/office/drawing/2014/main" id="{E91867DD-7303-4D64-A8D5-5A9DD6E90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67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The phase of FIR low pass filter:</a:t>
            </a:r>
          </a:p>
        </p:txBody>
      </p:sp>
      <p:graphicFrame>
        <p:nvGraphicFramePr>
          <p:cNvPr id="14338" name="Object 0">
            <a:extLst>
              <a:ext uri="{FF2B5EF4-FFF2-40B4-BE49-F238E27FC236}">
                <a16:creationId xmlns:a16="http://schemas.microsoft.com/office/drawing/2014/main" id="{CC3B773E-E944-4B8C-91BF-F43F96FFF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1174750"/>
          <a:ext cx="47894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1981080" imgH="203040" progId="Equation.3">
                  <p:embed/>
                </p:oleObj>
              </mc:Choice>
              <mc:Fallback>
                <p:oleObj name="Equation" r:id="rId3" imgW="1981080" imgH="203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174750"/>
                        <a:ext cx="47894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4">
            <a:extLst>
              <a:ext uri="{FF2B5EF4-FFF2-40B4-BE49-F238E27FC236}">
                <a16:creationId xmlns:a16="http://schemas.microsoft.com/office/drawing/2014/main" id="{AAAA28DD-BF24-4F35-B799-0CC321DAD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1650"/>
            <a:ext cx="859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Which shows that it is a </a:t>
            </a:r>
            <a:r>
              <a:rPr lang="en-US" altLang="en-US" i="1" u="sng"/>
              <a:t>Linear Phase Filter.</a:t>
            </a:r>
            <a:endParaRPr lang="en-US" altLang="en-US" i="1"/>
          </a:p>
        </p:txBody>
      </p:sp>
      <p:pic>
        <p:nvPicPr>
          <p:cNvPr id="14346" name="Picture 5">
            <a:extLst>
              <a:ext uri="{FF2B5EF4-FFF2-40B4-BE49-F238E27FC236}">
                <a16:creationId xmlns:a16="http://schemas.microsoft.com/office/drawing/2014/main" id="{73543788-9186-4F5C-AA93-A7D39A5096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77165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4347" name="Line 7">
            <a:extLst>
              <a:ext uri="{FF2B5EF4-FFF2-40B4-BE49-F238E27FC236}">
                <a16:creationId xmlns:a16="http://schemas.microsoft.com/office/drawing/2014/main" id="{52813C84-5D83-4C8C-A690-90408AB35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4196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8">
            <a:extLst>
              <a:ext uri="{FF2B5EF4-FFF2-40B4-BE49-F238E27FC236}">
                <a16:creationId xmlns:a16="http://schemas.microsoft.com/office/drawing/2014/main" id="{34534C9F-3BA6-4A7A-98E0-89AEB057D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9530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Line 9">
            <a:extLst>
              <a:ext uri="{FF2B5EF4-FFF2-40B4-BE49-F238E27FC236}">
                <a16:creationId xmlns:a16="http://schemas.microsoft.com/office/drawing/2014/main" id="{842BCC4C-3E21-471A-9A67-0F51559B4A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953000"/>
            <a:ext cx="7620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0">
            <a:extLst>
              <a:ext uri="{FF2B5EF4-FFF2-40B4-BE49-F238E27FC236}">
                <a16:creationId xmlns:a16="http://schemas.microsoft.com/office/drawing/2014/main" id="{7A492447-312F-494E-9298-8BFAE3625D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2098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Text Box 11">
            <a:extLst>
              <a:ext uri="{FF2B5EF4-FFF2-40B4-BE49-F238E27FC236}">
                <a16:creationId xmlns:a16="http://schemas.microsoft.com/office/drawing/2014/main" id="{9BF72853-E8FF-400B-977D-A80ABDD91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4864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don’t care</a:t>
            </a:r>
          </a:p>
        </p:txBody>
      </p:sp>
      <p:graphicFrame>
        <p:nvGraphicFramePr>
          <p:cNvPr id="14339" name="Object 1">
            <a:extLst>
              <a:ext uri="{FF2B5EF4-FFF2-40B4-BE49-F238E27FC236}">
                <a16:creationId xmlns:a16="http://schemas.microsoft.com/office/drawing/2014/main" id="{980C10D6-139E-44DE-A9CD-F3670D945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42672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2672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">
            <a:extLst>
              <a:ext uri="{FF2B5EF4-FFF2-40B4-BE49-F238E27FC236}">
                <a16:creationId xmlns:a16="http://schemas.microsoft.com/office/drawing/2014/main" id="{C46E297E-A55A-4B41-9749-55508256C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667000"/>
          <a:ext cx="679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8" imgW="444240" imgH="253800" progId="Equation.3">
                  <p:embed/>
                </p:oleObj>
              </mc:Choice>
              <mc:Fallback>
                <p:oleObj name="Equation" r:id="rId8" imgW="44424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679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">
            <a:extLst>
              <a:ext uri="{FF2B5EF4-FFF2-40B4-BE49-F238E27FC236}">
                <a16:creationId xmlns:a16="http://schemas.microsoft.com/office/drawing/2014/main" id="{CD504B7B-F25E-4268-B717-D51E82669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124200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0" imgW="215640" imgH="177480" progId="Equation.3">
                  <p:embed/>
                </p:oleObj>
              </mc:Choice>
              <mc:Fallback>
                <p:oleObj name="Equation" r:id="rId10" imgW="21564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26035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">
            <a:extLst>
              <a:ext uri="{FF2B5EF4-FFF2-40B4-BE49-F238E27FC236}">
                <a16:creationId xmlns:a16="http://schemas.microsoft.com/office/drawing/2014/main" id="{63FC687C-482C-4E06-93C6-E62C7970E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525" y="4610100"/>
          <a:ext cx="8143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2" imgW="533160" imgH="203040" progId="Equation.3">
                  <p:embed/>
                </p:oleObj>
              </mc:Choice>
              <mc:Fallback>
                <p:oleObj name="Equation" r:id="rId12" imgW="5331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610100"/>
                        <a:ext cx="8143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A3EF59B5-4AE8-4DC9-8B21-83F50A6CF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5091113"/>
          <a:ext cx="615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4" imgW="507960" imgH="203040" progId="Equation.3">
                  <p:embed/>
                </p:oleObj>
              </mc:Choice>
              <mc:Fallback>
                <p:oleObj name="Equation" r:id="rId14" imgW="5079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091113"/>
                        <a:ext cx="615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5" name="Text Box 2">
            <a:extLst>
              <a:ext uri="{FF2B5EF4-FFF2-40B4-BE49-F238E27FC236}">
                <a16:creationId xmlns:a16="http://schemas.microsoft.com/office/drawing/2014/main" id="{7AA6E1F3-B0C2-4627-BA7F-1AC4B98E2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Example of Design of an FIR filter using Windows:</a:t>
            </a:r>
            <a:endParaRPr lang="en-US" altLang="en-US"/>
          </a:p>
          <a:p>
            <a:pPr>
              <a:spcBef>
                <a:spcPct val="50000"/>
              </a:spcBef>
            </a:pPr>
            <a:r>
              <a:rPr lang="en-US" altLang="en-US" i="1" u="sng"/>
              <a:t>Specs:</a:t>
            </a:r>
            <a:r>
              <a:rPr lang="en-US" altLang="en-US" i="1"/>
              <a:t>	Pass Band   0 - 4 kHz</a:t>
            </a:r>
          </a:p>
          <a:p>
            <a:pPr>
              <a:spcBef>
                <a:spcPct val="50000"/>
              </a:spcBef>
            </a:pPr>
            <a:r>
              <a:rPr lang="en-US" altLang="en-US" i="1"/>
              <a:t>  	Stop Band     &gt; 5kHz with attenuation of at least 40dB</a:t>
            </a:r>
          </a:p>
          <a:p>
            <a:pPr>
              <a:spcBef>
                <a:spcPct val="50000"/>
              </a:spcBef>
            </a:pPr>
            <a:r>
              <a:rPr lang="en-US" altLang="en-US" i="1"/>
              <a:t>	Sampling Frequency   20kHz</a:t>
            </a:r>
            <a:endParaRPr lang="en-US" altLang="en-US" b="1"/>
          </a:p>
        </p:txBody>
      </p:sp>
      <p:sp>
        <p:nvSpPr>
          <p:cNvPr id="15376" name="Text Box 3">
            <a:extLst>
              <a:ext uri="{FF2B5EF4-FFF2-40B4-BE49-F238E27FC236}">
                <a16:creationId xmlns:a16="http://schemas.microsoft.com/office/drawing/2014/main" id="{AE42F1EC-0622-461D-B781-74CDE59D7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0"/>
            <a:ext cx="91440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tep 1:</a:t>
            </a:r>
            <a:r>
              <a:rPr lang="en-US" altLang="en-US"/>
              <a:t> translate specifications into digital frequency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	Pass Band  </a:t>
            </a:r>
            <a:endParaRPr lang="en-US" altLang="en-US" b="1"/>
          </a:p>
          <a:p>
            <a:pPr>
              <a:spcBef>
                <a:spcPct val="50000"/>
              </a:spcBef>
            </a:pPr>
            <a:r>
              <a:rPr lang="en-US" altLang="en-US" b="1"/>
              <a:t>	</a:t>
            </a:r>
            <a:r>
              <a:rPr lang="en-US" altLang="en-US"/>
              <a:t>Stop Band</a:t>
            </a:r>
          </a:p>
        </p:txBody>
      </p:sp>
      <p:graphicFrame>
        <p:nvGraphicFramePr>
          <p:cNvPr id="15362" name="Object 0">
            <a:extLst>
              <a:ext uri="{FF2B5EF4-FFF2-40B4-BE49-F238E27FC236}">
                <a16:creationId xmlns:a16="http://schemas.microsoft.com/office/drawing/2014/main" id="{01B887C7-9281-49E9-9EBB-A955D94B0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124200"/>
          <a:ext cx="2667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3" imgW="1600200" imgH="203040" progId="Equation.2">
                  <p:embed/>
                </p:oleObj>
              </mc:Choice>
              <mc:Fallback>
                <p:oleObj name="Equation" r:id="rId3" imgW="1600200" imgH="203040" progId="Equation.2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2667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">
            <a:extLst>
              <a:ext uri="{FF2B5EF4-FFF2-40B4-BE49-F238E27FC236}">
                <a16:creationId xmlns:a16="http://schemas.microsoft.com/office/drawing/2014/main" id="{D730B94B-C35A-49AD-87EB-A854DBA08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679700"/>
          <a:ext cx="2895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5" imgW="1574640" imgH="203040" progId="Equation.2">
                  <p:embed/>
                </p:oleObj>
              </mc:Choice>
              <mc:Fallback>
                <p:oleObj name="Equation" r:id="rId5" imgW="1574640" imgH="203040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79700"/>
                        <a:ext cx="2895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Line 6">
            <a:extLst>
              <a:ext uri="{FF2B5EF4-FFF2-40B4-BE49-F238E27FC236}">
                <a16:creationId xmlns:a16="http://schemas.microsoft.com/office/drawing/2014/main" id="{AD2480D0-1E92-4C9F-BF38-95ECFE9FF8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8288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7">
            <a:extLst>
              <a:ext uri="{FF2B5EF4-FFF2-40B4-BE49-F238E27FC236}">
                <a16:creationId xmlns:a16="http://schemas.microsoft.com/office/drawing/2014/main" id="{4D23B4A2-CB51-4D75-BD07-F7B3F0D4E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7432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8">
            <a:extLst>
              <a:ext uri="{FF2B5EF4-FFF2-40B4-BE49-F238E27FC236}">
                <a16:creationId xmlns:a16="http://schemas.microsoft.com/office/drawing/2014/main" id="{3F4403F1-6E85-47A6-8E20-07B9E5D36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1336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9">
            <a:extLst>
              <a:ext uri="{FF2B5EF4-FFF2-40B4-BE49-F238E27FC236}">
                <a16:creationId xmlns:a16="http://schemas.microsoft.com/office/drawing/2014/main" id="{88FBB283-AD60-45BB-929C-191244AE0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33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10">
            <a:extLst>
              <a:ext uri="{FF2B5EF4-FFF2-40B4-BE49-F238E27FC236}">
                <a16:creationId xmlns:a16="http://schemas.microsoft.com/office/drawing/2014/main" id="{BB9AF276-57D0-4FDD-AC70-E73D96DA7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7432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11">
            <a:extLst>
              <a:ext uri="{FF2B5EF4-FFF2-40B4-BE49-F238E27FC236}">
                <a16:creationId xmlns:a16="http://schemas.microsoft.com/office/drawing/2014/main" id="{AD1BE552-56AF-4D17-B851-DFCB97261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667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12">
            <a:extLst>
              <a:ext uri="{FF2B5EF4-FFF2-40B4-BE49-F238E27FC236}">
                <a16:creationId xmlns:a16="http://schemas.microsoft.com/office/drawing/2014/main" id="{7868F144-A13C-47EA-90AA-A624AD1837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2133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4" name="Object 2">
            <a:extLst>
              <a:ext uri="{FF2B5EF4-FFF2-40B4-BE49-F238E27FC236}">
                <a16:creationId xmlns:a16="http://schemas.microsoft.com/office/drawing/2014/main" id="{8E540832-DE5A-4ACB-BC2A-D7A453B31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209800"/>
          <a:ext cx="850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7" imgW="482400" imgH="164880" progId="Equation.2">
                  <p:embed/>
                </p:oleObj>
              </mc:Choice>
              <mc:Fallback>
                <p:oleObj name="Equation" r:id="rId7" imgW="482400" imgH="164880" progId="Equation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0"/>
                        <a:ext cx="8509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>
            <a:extLst>
              <a:ext uri="{FF2B5EF4-FFF2-40B4-BE49-F238E27FC236}">
                <a16:creationId xmlns:a16="http://schemas.microsoft.com/office/drawing/2014/main" id="{7DE0AEA2-F7DB-4FF7-993F-F624EFE69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6438" y="2819400"/>
          <a:ext cx="8175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9" imgW="431640" imgH="203040" progId="Equation.2">
                  <p:embed/>
                </p:oleObj>
              </mc:Choice>
              <mc:Fallback>
                <p:oleObj name="Equation" r:id="rId9" imgW="431640" imgH="203040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438" y="2819400"/>
                        <a:ext cx="8175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">
            <a:extLst>
              <a:ext uri="{FF2B5EF4-FFF2-40B4-BE49-F238E27FC236}">
                <a16:creationId xmlns:a16="http://schemas.microsoft.com/office/drawing/2014/main" id="{84BD90CF-852F-4035-A12F-865E79027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4225" y="2895600"/>
          <a:ext cx="1698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1" imgW="114120" imgH="152280" progId="Equation.2">
                  <p:embed/>
                </p:oleObj>
              </mc:Choice>
              <mc:Fallback>
                <p:oleObj name="Equation" r:id="rId11" imgW="114120" imgH="15228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2895600"/>
                        <a:ext cx="1698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5">
            <a:extLst>
              <a:ext uri="{FF2B5EF4-FFF2-40B4-BE49-F238E27FC236}">
                <a16:creationId xmlns:a16="http://schemas.microsoft.com/office/drawing/2014/main" id="{FEAB9277-4DBB-4913-8F2B-C7589FE59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8475" y="2895600"/>
          <a:ext cx="1889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3" imgW="126720" imgH="152280" progId="Equation.2">
                  <p:embed/>
                </p:oleObj>
              </mc:Choice>
              <mc:Fallback>
                <p:oleObj name="Equation" r:id="rId13" imgW="126720" imgH="152280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2895600"/>
                        <a:ext cx="1889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6">
            <a:extLst>
              <a:ext uri="{FF2B5EF4-FFF2-40B4-BE49-F238E27FC236}">
                <a16:creationId xmlns:a16="http://schemas.microsoft.com/office/drawing/2014/main" id="{3624FDB1-5501-462C-840D-C3F520E8E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2263" y="2895600"/>
          <a:ext cx="2873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5" imgW="190440" imgH="152280" progId="Equation.2">
                  <p:embed/>
                </p:oleObj>
              </mc:Choice>
              <mc:Fallback>
                <p:oleObj name="Equation" r:id="rId15" imgW="190440" imgH="152280" progId="Equation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2895600"/>
                        <a:ext cx="2873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7">
            <a:extLst>
              <a:ext uri="{FF2B5EF4-FFF2-40B4-BE49-F238E27FC236}">
                <a16:creationId xmlns:a16="http://schemas.microsoft.com/office/drawing/2014/main" id="{4F0FFE91-AC1B-437C-838F-AB4D23F65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1550" y="3182938"/>
          <a:ext cx="2873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7" imgW="152280" imgH="139680" progId="Equation.2">
                  <p:embed/>
                </p:oleObj>
              </mc:Choice>
              <mc:Fallback>
                <p:oleObj name="Equation" r:id="rId17" imgW="152280" imgH="139680" progId="Equation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550" y="3182938"/>
                        <a:ext cx="2873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8">
            <a:extLst>
              <a:ext uri="{FF2B5EF4-FFF2-40B4-BE49-F238E27FC236}">
                <a16:creationId xmlns:a16="http://schemas.microsoft.com/office/drawing/2014/main" id="{75333E96-EE2D-4277-B43E-348001C5C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2900" y="3208338"/>
          <a:ext cx="21113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9" imgW="139680" imgH="139680" progId="Equation.2">
                  <p:embed/>
                </p:oleObj>
              </mc:Choice>
              <mc:Fallback>
                <p:oleObj name="Equation" r:id="rId19" imgW="139680" imgH="139680" progId="Equation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3208338"/>
                        <a:ext cx="211138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9">
            <a:extLst>
              <a:ext uri="{FF2B5EF4-FFF2-40B4-BE49-F238E27FC236}">
                <a16:creationId xmlns:a16="http://schemas.microsoft.com/office/drawing/2014/main" id="{72A26FE9-1882-4EDA-950F-ED92CE2C0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3048000"/>
          <a:ext cx="247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21" imgW="164880" imgH="393480" progId="Equation.2">
                  <p:embed/>
                </p:oleObj>
              </mc:Choice>
              <mc:Fallback>
                <p:oleObj name="Equation" r:id="rId21" imgW="164880" imgH="393480" progId="Equation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247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0">
            <a:extLst>
              <a:ext uri="{FF2B5EF4-FFF2-40B4-BE49-F238E27FC236}">
                <a16:creationId xmlns:a16="http://schemas.microsoft.com/office/drawing/2014/main" id="{F59A9CA7-7BBA-4396-91C4-B6258C598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4650" y="3048000"/>
          <a:ext cx="363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23" imgW="241200" imgH="393480" progId="Equation.2">
                  <p:embed/>
                </p:oleObj>
              </mc:Choice>
              <mc:Fallback>
                <p:oleObj name="Equation" r:id="rId23" imgW="241200" imgH="393480" progId="Equation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048000"/>
                        <a:ext cx="3635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Line 22">
            <a:extLst>
              <a:ext uri="{FF2B5EF4-FFF2-40B4-BE49-F238E27FC236}">
                <a16:creationId xmlns:a16="http://schemas.microsoft.com/office/drawing/2014/main" id="{638DFEA7-71D9-453A-A614-95447BA15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581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3">
            <a:extLst>
              <a:ext uri="{FF2B5EF4-FFF2-40B4-BE49-F238E27FC236}">
                <a16:creationId xmlns:a16="http://schemas.microsoft.com/office/drawing/2014/main" id="{B2CEB783-B7D5-47C7-870D-D91385E30E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581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24">
            <a:extLst>
              <a:ext uri="{FF2B5EF4-FFF2-40B4-BE49-F238E27FC236}">
                <a16:creationId xmlns:a16="http://schemas.microsoft.com/office/drawing/2014/main" id="{EB7F4736-4F2D-48DA-8A70-FD8B8E4217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810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25">
            <a:extLst>
              <a:ext uri="{FF2B5EF4-FFF2-40B4-BE49-F238E27FC236}">
                <a16:creationId xmlns:a16="http://schemas.microsoft.com/office/drawing/2014/main" id="{D4A6DE38-4339-475A-9303-D7BCBABC53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810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3" name="Object 11">
            <a:extLst>
              <a:ext uri="{FF2B5EF4-FFF2-40B4-BE49-F238E27FC236}">
                <a16:creationId xmlns:a16="http://schemas.microsoft.com/office/drawing/2014/main" id="{7231880F-4F86-4733-9EDD-13A5B1FDF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810000"/>
          <a:ext cx="1066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25" imgW="583920" imgH="393480" progId="Equation.2">
                  <p:embed/>
                </p:oleObj>
              </mc:Choice>
              <mc:Fallback>
                <p:oleObj name="Equation" r:id="rId25" imgW="583920" imgH="393480" progId="Equation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10000"/>
                        <a:ext cx="1066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Rectangle 27">
            <a:extLst>
              <a:ext uri="{FF2B5EF4-FFF2-40B4-BE49-F238E27FC236}">
                <a16:creationId xmlns:a16="http://schemas.microsoft.com/office/drawing/2014/main" id="{998DF8E3-26CD-4062-BFE3-AA5F31D1C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810000"/>
            <a:ext cx="1371600" cy="8382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89" name="Rectangle 28">
            <a:extLst>
              <a:ext uri="{FF2B5EF4-FFF2-40B4-BE49-F238E27FC236}">
                <a16:creationId xmlns:a16="http://schemas.microsoft.com/office/drawing/2014/main" id="{F1BF7075-D3BC-4A68-A397-A27159416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057400"/>
            <a:ext cx="1066800" cy="5334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90" name="Text Box 29">
            <a:extLst>
              <a:ext uri="{FF2B5EF4-FFF2-40B4-BE49-F238E27FC236}">
                <a16:creationId xmlns:a16="http://schemas.microsoft.com/office/drawing/2014/main" id="{CD6C009A-A16B-4B50-A6C5-9A81B6F8A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148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tep 2:</a:t>
            </a:r>
            <a:r>
              <a:rPr lang="en-US" altLang="en-US"/>
              <a:t> from pass band, determine ideal filter impulse response</a:t>
            </a:r>
            <a:endParaRPr lang="en-US" altLang="en-US" b="1"/>
          </a:p>
        </p:txBody>
      </p:sp>
      <p:graphicFrame>
        <p:nvGraphicFramePr>
          <p:cNvPr id="15374" name="Object 12">
            <a:extLst>
              <a:ext uri="{FF2B5EF4-FFF2-40B4-BE49-F238E27FC236}">
                <a16:creationId xmlns:a16="http://schemas.microsoft.com/office/drawing/2014/main" id="{B884915F-9B06-4457-A850-71759EB5A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5029200"/>
          <a:ext cx="4529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27" imgW="2323800" imgH="431640" progId="Equation.2">
                  <p:embed/>
                </p:oleObj>
              </mc:Choice>
              <mc:Fallback>
                <p:oleObj name="Equation" r:id="rId27" imgW="2323800" imgH="431640" progId="Equation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029200"/>
                        <a:ext cx="45291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2">
            <a:extLst>
              <a:ext uri="{FF2B5EF4-FFF2-40B4-BE49-F238E27FC236}">
                <a16:creationId xmlns:a16="http://schemas.microsoft.com/office/drawing/2014/main" id="{05356F71-A498-4EF2-974B-9E0D8D998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tep 3:</a:t>
            </a:r>
            <a:r>
              <a:rPr lang="en-US" altLang="en-US"/>
              <a:t> from desired attenuation choose the window. In this case we can choose the </a:t>
            </a:r>
            <a:r>
              <a:rPr lang="en-US" altLang="en-US" i="1"/>
              <a:t>hamming window</a:t>
            </a:r>
            <a:r>
              <a:rPr lang="en-US" altLang="en-US"/>
              <a:t>;</a:t>
            </a:r>
            <a:endParaRPr lang="en-US" altLang="en-US" b="1"/>
          </a:p>
        </p:txBody>
      </p:sp>
      <p:sp>
        <p:nvSpPr>
          <p:cNvPr id="16389" name="Text Box 3">
            <a:extLst>
              <a:ext uri="{FF2B5EF4-FFF2-40B4-BE49-F238E27FC236}">
                <a16:creationId xmlns:a16="http://schemas.microsoft.com/office/drawing/2014/main" id="{12D7BAC3-BBEC-4271-8BD4-C5E4D3FEC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192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tep 4:</a:t>
            </a:r>
            <a:r>
              <a:rPr lang="en-US" altLang="en-US"/>
              <a:t> from the transition region choose the length </a:t>
            </a:r>
            <a:r>
              <a:rPr lang="en-US" altLang="en-US" i="1"/>
              <a:t>N </a:t>
            </a:r>
            <a:r>
              <a:rPr lang="en-US" altLang="en-US"/>
              <a:t>of the impulse response. Choose an odd number </a:t>
            </a:r>
            <a:r>
              <a:rPr lang="en-US" altLang="en-US" i="1"/>
              <a:t>N </a:t>
            </a:r>
            <a:r>
              <a:rPr lang="en-US" altLang="en-US"/>
              <a:t> such that:</a:t>
            </a:r>
            <a:endParaRPr lang="en-US" altLang="en-US" b="1"/>
          </a:p>
        </p:txBody>
      </p:sp>
      <p:graphicFrame>
        <p:nvGraphicFramePr>
          <p:cNvPr id="16386" name="Object 4">
            <a:extLst>
              <a:ext uri="{FF2B5EF4-FFF2-40B4-BE49-F238E27FC236}">
                <a16:creationId xmlns:a16="http://schemas.microsoft.com/office/drawing/2014/main" id="{E35AB068-AE7A-41AC-975B-0732B8591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828800"/>
          <a:ext cx="12557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660240" imgH="393480" progId="Equation.2">
                  <p:embed/>
                </p:oleObj>
              </mc:Choice>
              <mc:Fallback>
                <p:oleObj name="Equation" r:id="rId3" imgW="660240" imgH="39348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28800"/>
                        <a:ext cx="12557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5">
            <a:extLst>
              <a:ext uri="{FF2B5EF4-FFF2-40B4-BE49-F238E27FC236}">
                <a16:creationId xmlns:a16="http://schemas.microsoft.com/office/drawing/2014/main" id="{FEE1BBF7-324E-4D72-B8EB-4FE92F5AE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0"/>
            <a:ext cx="792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o choose </a:t>
            </a:r>
            <a:r>
              <a:rPr lang="en-US" altLang="en-US" i="1"/>
              <a:t>N=81</a:t>
            </a:r>
            <a:r>
              <a:rPr lang="en-US" altLang="en-US"/>
              <a:t> which yields the shift </a:t>
            </a:r>
            <a:r>
              <a:rPr lang="en-US" altLang="en-US" i="1"/>
              <a:t>L=40</a:t>
            </a:r>
            <a:r>
              <a:rPr lang="en-US" altLang="en-US"/>
              <a:t>.</a:t>
            </a:r>
          </a:p>
        </p:txBody>
      </p:sp>
      <p:sp>
        <p:nvSpPr>
          <p:cNvPr id="16391" name="Text Box 6">
            <a:extLst>
              <a:ext uri="{FF2B5EF4-FFF2-40B4-BE49-F238E27FC236}">
                <a16:creationId xmlns:a16="http://schemas.microsoft.com/office/drawing/2014/main" id="{905D0F62-7227-4AE0-9A49-767F64652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24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Finally the impulse response of the filter</a:t>
            </a:r>
          </a:p>
        </p:txBody>
      </p:sp>
      <p:graphicFrame>
        <p:nvGraphicFramePr>
          <p:cNvPr id="16387" name="Object 7">
            <a:extLst>
              <a:ext uri="{FF2B5EF4-FFF2-40B4-BE49-F238E27FC236}">
                <a16:creationId xmlns:a16="http://schemas.microsoft.com/office/drawing/2014/main" id="{AE96F3BC-9B59-4EB0-82CE-CC7684DA2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5105400"/>
          <a:ext cx="61499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3987720" imgH="711000" progId="Equation.2">
                  <p:embed/>
                </p:oleObj>
              </mc:Choice>
              <mc:Fallback>
                <p:oleObj name="Equation" r:id="rId5" imgW="3987720" imgH="711000" progId="Equation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105400"/>
                        <a:ext cx="61499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2" name="Picture 9">
            <a:extLst>
              <a:ext uri="{FF2B5EF4-FFF2-40B4-BE49-F238E27FC236}">
                <a16:creationId xmlns:a16="http://schemas.microsoft.com/office/drawing/2014/main" id="{6F332A6A-8AF2-46B5-A4D2-DF3D8CC05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09800"/>
            <a:ext cx="40386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6" name="Picture 4">
            <a:extLst>
              <a:ext uri="{FF2B5EF4-FFF2-40B4-BE49-F238E27FC236}">
                <a16:creationId xmlns:a16="http://schemas.microsoft.com/office/drawing/2014/main" id="{0F568755-E509-4EE0-B6CD-B1F8A6938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752600"/>
            <a:ext cx="581025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7" name="Text Box 5">
            <a:extLst>
              <a:ext uri="{FF2B5EF4-FFF2-40B4-BE49-F238E27FC236}">
                <a16:creationId xmlns:a16="http://schemas.microsoft.com/office/drawing/2014/main" id="{0A1F9459-8463-48CB-84BF-8BF245E68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The Frequency Response of the Filter:</a:t>
            </a:r>
          </a:p>
        </p:txBody>
      </p:sp>
      <p:graphicFrame>
        <p:nvGraphicFramePr>
          <p:cNvPr id="17410" name="Object 6">
            <a:extLst>
              <a:ext uri="{FF2B5EF4-FFF2-40B4-BE49-F238E27FC236}">
                <a16:creationId xmlns:a16="http://schemas.microsoft.com/office/drawing/2014/main" id="{23222832-4F2D-45D9-9D3F-E1A99C7F8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35814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" imgW="152280" imgH="139680" progId="Equation.2">
                  <p:embed/>
                </p:oleObj>
              </mc:Choice>
              <mc:Fallback>
                <p:oleObj name="Equation" r:id="rId4" imgW="152280" imgH="139680" progId="Equation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5814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7">
            <a:extLst>
              <a:ext uri="{FF2B5EF4-FFF2-40B4-BE49-F238E27FC236}">
                <a16:creationId xmlns:a16="http://schemas.microsoft.com/office/drawing/2014/main" id="{6015B4B0-0EA3-4F4D-A7D6-1172B52A2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57150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152280" imgH="139680" progId="Equation.2">
                  <p:embed/>
                </p:oleObj>
              </mc:Choice>
              <mc:Fallback>
                <p:oleObj name="Equation" r:id="rId6" imgW="152280" imgH="139680" progId="Equation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7150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8">
            <a:extLst>
              <a:ext uri="{FF2B5EF4-FFF2-40B4-BE49-F238E27FC236}">
                <a16:creationId xmlns:a16="http://schemas.microsoft.com/office/drawing/2014/main" id="{15194003-F819-4852-8A3E-4170E1777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752600"/>
          <a:ext cx="914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457200" imgH="266400" progId="Equation.2">
                  <p:embed/>
                </p:oleObj>
              </mc:Choice>
              <mc:Fallback>
                <p:oleObj name="Equation" r:id="rId7" imgW="457200" imgH="266400" progId="Equation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914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9">
            <a:extLst>
              <a:ext uri="{FF2B5EF4-FFF2-40B4-BE49-F238E27FC236}">
                <a16:creationId xmlns:a16="http://schemas.microsoft.com/office/drawing/2014/main" id="{894D04BC-F17A-4129-96D1-9AF83B895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688" y="4178300"/>
          <a:ext cx="1089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545760" imgH="203040" progId="Equation.2">
                  <p:embed/>
                </p:oleObj>
              </mc:Choice>
              <mc:Fallback>
                <p:oleObj name="Equation" r:id="rId9" imgW="545760" imgH="203040" progId="Equation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178300"/>
                        <a:ext cx="10890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">
            <a:extLst>
              <a:ext uri="{FF2B5EF4-FFF2-40B4-BE49-F238E27FC236}">
                <a16:creationId xmlns:a16="http://schemas.microsoft.com/office/drawing/2014/main" id="{1AAAEA18-3261-4783-BFA9-444EFDFA3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514600"/>
          <a:ext cx="428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1" imgW="215640" imgH="164880" progId="Equation.2">
                  <p:embed/>
                </p:oleObj>
              </mc:Choice>
              <mc:Fallback>
                <p:oleObj name="Equation" r:id="rId11" imgW="215640" imgH="164880" progId="Equation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4286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1">
            <a:extLst>
              <a:ext uri="{FF2B5EF4-FFF2-40B4-BE49-F238E27FC236}">
                <a16:creationId xmlns:a16="http://schemas.microsoft.com/office/drawing/2014/main" id="{BFA316C1-6DCA-47E8-B012-4CD438573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313" y="4800600"/>
          <a:ext cx="558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3" imgW="279360" imgH="164880" progId="Equation.2">
                  <p:embed/>
                </p:oleObj>
              </mc:Choice>
              <mc:Fallback>
                <p:oleObj name="Equation" r:id="rId13" imgW="279360" imgH="164880" progId="Equation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800600"/>
                        <a:ext cx="558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Text Box 2">
            <a:extLst>
              <a:ext uri="{FF2B5EF4-FFF2-40B4-BE49-F238E27FC236}">
                <a16:creationId xmlns:a16="http://schemas.microsoft.com/office/drawing/2014/main" id="{58457500-2D91-4524-A401-35E8D9A48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/>
              <a:t>A Parametrized Window: the Kaiser Window</a:t>
            </a:r>
          </a:p>
        </p:txBody>
      </p:sp>
      <p:sp>
        <p:nvSpPr>
          <p:cNvPr id="18443" name="Text Box 3">
            <a:extLst>
              <a:ext uri="{FF2B5EF4-FFF2-40B4-BE49-F238E27FC236}">
                <a16:creationId xmlns:a16="http://schemas.microsoft.com/office/drawing/2014/main" id="{B4341830-F973-4284-B906-4E952BB14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430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 Kaiser window has two parameters:</a:t>
            </a:r>
          </a:p>
        </p:txBody>
      </p:sp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A001808E-3ECB-4C60-8505-CB1FBEA5E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676400"/>
          <a:ext cx="603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3" imgW="291960" imgH="177480" progId="Equation.3">
                  <p:embed/>
                </p:oleObj>
              </mc:Choice>
              <mc:Fallback>
                <p:oleObj name="Equation" r:id="rId3" imgW="29196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6400"/>
                        <a:ext cx="6032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>
            <a:extLst>
              <a:ext uri="{FF2B5EF4-FFF2-40B4-BE49-F238E27FC236}">
                <a16:creationId xmlns:a16="http://schemas.microsoft.com/office/drawing/2014/main" id="{2460FB8E-F918-4E2A-BD54-F6CAFD89B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286000"/>
          <a:ext cx="3397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5" imgW="164880" imgH="203040" progId="Equation.3">
                  <p:embed/>
                </p:oleObj>
              </mc:Choice>
              <mc:Fallback>
                <p:oleObj name="Equation" r:id="rId5" imgW="164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3397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6">
            <a:extLst>
              <a:ext uri="{FF2B5EF4-FFF2-40B4-BE49-F238E27FC236}">
                <a16:creationId xmlns:a16="http://schemas.microsoft.com/office/drawing/2014/main" id="{C62C9390-15AA-4F39-9F46-41606DA0C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676400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indow Length</a:t>
            </a:r>
          </a:p>
        </p:txBody>
      </p:sp>
      <p:sp>
        <p:nvSpPr>
          <p:cNvPr id="18445" name="Text Box 7">
            <a:extLst>
              <a:ext uri="{FF2B5EF4-FFF2-40B4-BE49-F238E27FC236}">
                <a16:creationId xmlns:a16="http://schemas.microsoft.com/office/drawing/2014/main" id="{02BF6DF8-00C6-4565-8265-DF438DA4B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2860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o control attenuation in the Stop Band</a:t>
            </a:r>
          </a:p>
        </p:txBody>
      </p:sp>
      <p:pic>
        <p:nvPicPr>
          <p:cNvPr id="18446" name="Picture 8">
            <a:extLst>
              <a:ext uri="{FF2B5EF4-FFF2-40B4-BE49-F238E27FC236}">
                <a16:creationId xmlns:a16="http://schemas.microsoft.com/office/drawing/2014/main" id="{44FA3728-EA87-4D0B-82D0-B22F09B7F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71800"/>
            <a:ext cx="46482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18447" name="Group 9">
            <a:extLst>
              <a:ext uri="{FF2B5EF4-FFF2-40B4-BE49-F238E27FC236}">
                <a16:creationId xmlns:a16="http://schemas.microsoft.com/office/drawing/2014/main" id="{0270A3A2-5270-488D-8BDC-CA1C7C2BC72E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886200"/>
            <a:ext cx="5219700" cy="2514600"/>
            <a:chOff x="1440" y="1632"/>
            <a:chExt cx="3288" cy="1584"/>
          </a:xfrm>
        </p:grpSpPr>
        <p:graphicFrame>
          <p:nvGraphicFramePr>
            <p:cNvPr id="18436" name="Object 10">
              <a:extLst>
                <a:ext uri="{FF2B5EF4-FFF2-40B4-BE49-F238E27FC236}">
                  <a16:creationId xmlns:a16="http://schemas.microsoft.com/office/drawing/2014/main" id="{8051FF12-3F61-458B-8D1F-D1504D9F2D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3072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name="Equation" r:id="rId8" imgW="126720" imgH="139680" progId="Equation.3">
                    <p:embed/>
                  </p:oleObj>
                </mc:Choice>
                <mc:Fallback>
                  <p:oleObj name="Equation" r:id="rId8" imgW="126720" imgH="139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072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11">
              <a:extLst>
                <a:ext uri="{FF2B5EF4-FFF2-40B4-BE49-F238E27FC236}">
                  <a16:creationId xmlns:a16="http://schemas.microsoft.com/office/drawing/2014/main" id="{8CFC63FB-7C84-4D44-B891-0EB2FAB0A7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680"/>
            <a:ext cx="32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Equation" r:id="rId10" imgW="317160" imgH="203040" progId="Equation.3">
                    <p:embed/>
                  </p:oleObj>
                </mc:Choice>
                <mc:Fallback>
                  <p:oleObj name="Equation" r:id="rId10" imgW="31716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80"/>
                          <a:ext cx="32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2">
              <a:extLst>
                <a:ext uri="{FF2B5EF4-FFF2-40B4-BE49-F238E27FC236}">
                  <a16:creationId xmlns:a16="http://schemas.microsoft.com/office/drawing/2014/main" id="{24F8FB30-F804-4BC1-B26F-0C5984924E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632"/>
            <a:ext cx="36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Equation" r:id="rId12" imgW="380880" imgH="203040" progId="Equation.3">
                    <p:embed/>
                  </p:oleObj>
                </mc:Choice>
                <mc:Fallback>
                  <p:oleObj name="Equation" r:id="rId12" imgW="380880" imgH="203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632"/>
                          <a:ext cx="36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3">
              <a:extLst>
                <a:ext uri="{FF2B5EF4-FFF2-40B4-BE49-F238E27FC236}">
                  <a16:creationId xmlns:a16="http://schemas.microsoft.com/office/drawing/2014/main" id="{61F39229-5A9F-4287-B1D7-839D1F21EE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920"/>
            <a:ext cx="33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14" imgW="355320" imgH="203040" progId="Equation.3">
                    <p:embed/>
                  </p:oleObj>
                </mc:Choice>
                <mc:Fallback>
                  <p:oleObj name="Equation" r:id="rId14" imgW="355320" imgH="2030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20"/>
                          <a:ext cx="33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4">
              <a:extLst>
                <a:ext uri="{FF2B5EF4-FFF2-40B4-BE49-F238E27FC236}">
                  <a16:creationId xmlns:a16="http://schemas.microsoft.com/office/drawing/2014/main" id="{3AC87BA8-E881-41C8-9A88-2274706018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640"/>
            <a:ext cx="41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16" imgW="444240" imgH="203040" progId="Equation.3">
                    <p:embed/>
                  </p:oleObj>
                </mc:Choice>
                <mc:Fallback>
                  <p:oleObj name="Equation" r:id="rId16" imgW="444240" imgH="2030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40"/>
                          <a:ext cx="41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5">
              <a:extLst>
                <a:ext uri="{FF2B5EF4-FFF2-40B4-BE49-F238E27FC236}">
                  <a16:creationId xmlns:a16="http://schemas.microsoft.com/office/drawing/2014/main" id="{7D1FE18F-01A2-4D18-B71C-0186092E0D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8" y="2352"/>
            <a:ext cx="36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Equation" r:id="rId18" imgW="380880" imgH="203040" progId="Equation.3">
                    <p:embed/>
                  </p:oleObj>
                </mc:Choice>
                <mc:Fallback>
                  <p:oleObj name="Equation" r:id="rId18" imgW="380880" imgH="2030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2352"/>
                          <a:ext cx="36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Text Box 2">
            <a:extLst>
              <a:ext uri="{FF2B5EF4-FFF2-40B4-BE49-F238E27FC236}">
                <a16:creationId xmlns:a16="http://schemas.microsoft.com/office/drawing/2014/main" id="{88FDF23D-4978-4AAA-9C4C-A85E0ECFF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re are some empirical formulas:</a:t>
            </a:r>
          </a:p>
        </p:txBody>
      </p:sp>
      <p:graphicFrame>
        <p:nvGraphicFramePr>
          <p:cNvPr id="19458" name="Object 3">
            <a:extLst>
              <a:ext uri="{FF2B5EF4-FFF2-40B4-BE49-F238E27FC236}">
                <a16:creationId xmlns:a16="http://schemas.microsoft.com/office/drawing/2014/main" id="{AEE9EAAA-53EB-4312-A923-38F3C2A69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63" y="855663"/>
          <a:ext cx="427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855663"/>
                        <a:ext cx="427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591FD32C-4AC6-4D24-B4EF-47BAE2DD8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600200"/>
          <a:ext cx="7159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5" imgW="253800" imgH="177480" progId="Equation.3">
                  <p:embed/>
                </p:oleObj>
              </mc:Choice>
              <mc:Fallback>
                <p:oleObj name="Equation" r:id="rId5" imgW="25380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7159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5">
            <a:extLst>
              <a:ext uri="{FF2B5EF4-FFF2-40B4-BE49-F238E27FC236}">
                <a16:creationId xmlns:a16="http://schemas.microsoft.com/office/drawing/2014/main" id="{75FCA2F9-F343-4752-9A09-C00DE568C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144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ttenuation in dB</a:t>
            </a:r>
          </a:p>
        </p:txBody>
      </p:sp>
      <p:sp>
        <p:nvSpPr>
          <p:cNvPr id="19473" name="Text Box 6">
            <a:extLst>
              <a:ext uri="{FF2B5EF4-FFF2-40B4-BE49-F238E27FC236}">
                <a16:creationId xmlns:a16="http://schemas.microsoft.com/office/drawing/2014/main" id="{996B92AF-7B66-446B-B25A-8D0213CF6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764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ransition Region in rad</a:t>
            </a:r>
          </a:p>
        </p:txBody>
      </p:sp>
      <p:graphicFrame>
        <p:nvGraphicFramePr>
          <p:cNvPr id="19460" name="Object 7">
            <a:extLst>
              <a:ext uri="{FF2B5EF4-FFF2-40B4-BE49-F238E27FC236}">
                <a16:creationId xmlns:a16="http://schemas.microsoft.com/office/drawing/2014/main" id="{0C2805F3-716A-47EB-AF1E-AB21CF445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295400"/>
          <a:ext cx="685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685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8">
            <a:extLst>
              <a:ext uri="{FF2B5EF4-FFF2-40B4-BE49-F238E27FC236}">
                <a16:creationId xmlns:a16="http://schemas.microsoft.com/office/drawing/2014/main" id="{960DD9D7-275E-4E47-9CD7-DD0ADA130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91440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9" imgW="177480" imgH="177480" progId="Equation.3">
                  <p:embed/>
                </p:oleObj>
              </mc:Choice>
              <mc:Fallback>
                <p:oleObj name="Equation" r:id="rId9" imgW="17748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14400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9">
            <a:extLst>
              <a:ext uri="{FF2B5EF4-FFF2-40B4-BE49-F238E27FC236}">
                <a16:creationId xmlns:a16="http://schemas.microsoft.com/office/drawing/2014/main" id="{C75A0D81-780D-4E19-AC38-A589F4DA0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888" y="1647825"/>
          <a:ext cx="365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11" imgW="164880" imgH="203040" progId="Equation.3">
                  <p:embed/>
                </p:oleObj>
              </mc:Choice>
              <mc:Fallback>
                <p:oleObj name="Equation" r:id="rId11" imgW="16488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1647825"/>
                        <a:ext cx="365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0">
            <a:extLst>
              <a:ext uri="{FF2B5EF4-FFF2-40B4-BE49-F238E27FC236}">
                <a16:creationId xmlns:a16="http://schemas.microsoft.com/office/drawing/2014/main" id="{094A59AA-9DDE-4620-A1ED-2F000715D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990600"/>
          <a:ext cx="476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3" imgW="190440" imgH="457200" progId="Equation.3">
                  <p:embed/>
                </p:oleObj>
              </mc:Choice>
              <mc:Fallback>
                <p:oleObj name="Equation" r:id="rId13" imgW="19044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90600"/>
                        <a:ext cx="476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3">
            <a:extLst>
              <a:ext uri="{FF2B5EF4-FFF2-40B4-BE49-F238E27FC236}">
                <a16:creationId xmlns:a16="http://schemas.microsoft.com/office/drawing/2014/main" id="{1610AE61-573B-4DCB-AEE2-483799A8A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990600"/>
          <a:ext cx="476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15" imgW="190440" imgH="457200" progId="Equation.3">
                  <p:embed/>
                </p:oleObj>
              </mc:Choice>
              <mc:Fallback>
                <p:oleObj name="Equation" r:id="rId15" imgW="19044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990600"/>
                        <a:ext cx="476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14">
            <a:extLst>
              <a:ext uri="{FF2B5EF4-FFF2-40B4-BE49-F238E27FC236}">
                <a16:creationId xmlns:a16="http://schemas.microsoft.com/office/drawing/2014/main" id="{C5E781FD-D143-4DD8-AC99-E6A83C8A2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95600"/>
            <a:ext cx="9144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Example: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Sampling Freq. 20 kHz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Pass Band 4 kHz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Stop Band 5kHz, with 40dB Attenuation</a:t>
            </a:r>
          </a:p>
        </p:txBody>
      </p:sp>
      <p:graphicFrame>
        <p:nvGraphicFramePr>
          <p:cNvPr id="19465" name="Object 15">
            <a:extLst>
              <a:ext uri="{FF2B5EF4-FFF2-40B4-BE49-F238E27FC236}">
                <a16:creationId xmlns:a16="http://schemas.microsoft.com/office/drawing/2014/main" id="{F177FF8D-4E6C-4C10-A423-AD55C1690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505200"/>
          <a:ext cx="685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17" imgW="190440" imgH="152280" progId="Equation.3">
                  <p:embed/>
                </p:oleObj>
              </mc:Choice>
              <mc:Fallback>
                <p:oleObj name="Equation" r:id="rId17" imgW="190440" imgH="152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05200"/>
                        <a:ext cx="685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6">
            <a:extLst>
              <a:ext uri="{FF2B5EF4-FFF2-40B4-BE49-F238E27FC236}">
                <a16:creationId xmlns:a16="http://schemas.microsoft.com/office/drawing/2014/main" id="{37054EA6-50AB-4835-B040-A9375A27D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2388" y="3352800"/>
          <a:ext cx="12414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9" imgW="634680" imgH="393480" progId="Equation.3">
                  <p:embed/>
                </p:oleObj>
              </mc:Choice>
              <mc:Fallback>
                <p:oleObj name="Equation" r:id="rId19" imgW="63468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3352800"/>
                        <a:ext cx="12414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7">
            <a:extLst>
              <a:ext uri="{FF2B5EF4-FFF2-40B4-BE49-F238E27FC236}">
                <a16:creationId xmlns:a16="http://schemas.microsoft.com/office/drawing/2014/main" id="{F70CB4BC-86DB-4F7A-9436-6D7565517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352800"/>
          <a:ext cx="9699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21" imgW="495000" imgH="393480" progId="Equation.3">
                  <p:embed/>
                </p:oleObj>
              </mc:Choice>
              <mc:Fallback>
                <p:oleObj name="Equation" r:id="rId21" imgW="4950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9699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8">
            <a:extLst>
              <a:ext uri="{FF2B5EF4-FFF2-40B4-BE49-F238E27FC236}">
                <a16:creationId xmlns:a16="http://schemas.microsoft.com/office/drawing/2014/main" id="{814A9C51-C168-48F8-B2D4-C6975538B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105400"/>
          <a:ext cx="28606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23" imgW="1460160" imgH="583920" progId="Equation.3">
                  <p:embed/>
                </p:oleObj>
              </mc:Choice>
              <mc:Fallback>
                <p:oleObj name="Equation" r:id="rId23" imgW="1460160" imgH="58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28606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Line 19">
            <a:extLst>
              <a:ext uri="{FF2B5EF4-FFF2-40B4-BE49-F238E27FC236}">
                <a16:creationId xmlns:a16="http://schemas.microsoft.com/office/drawing/2014/main" id="{49D106C0-08ED-40B5-BF6A-6A9347AB0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800600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9" name="Object 21">
            <a:extLst>
              <a:ext uri="{FF2B5EF4-FFF2-40B4-BE49-F238E27FC236}">
                <a16:creationId xmlns:a16="http://schemas.microsoft.com/office/drawing/2014/main" id="{AB7C64AB-094F-4E77-933E-4DAFD8383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486400"/>
          <a:ext cx="685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25" imgW="190440" imgH="152280" progId="Equation.3">
                  <p:embed/>
                </p:oleObj>
              </mc:Choice>
              <mc:Fallback>
                <p:oleObj name="Equation" r:id="rId25" imgW="190440" imgH="1522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86400"/>
                        <a:ext cx="685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22">
            <a:extLst>
              <a:ext uri="{FF2B5EF4-FFF2-40B4-BE49-F238E27FC236}">
                <a16:creationId xmlns:a16="http://schemas.microsoft.com/office/drawing/2014/main" id="{A00A6698-0FA7-4B9F-9ACE-1CE41D614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5181600"/>
          <a:ext cx="17526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26" imgW="723600" imgH="431640" progId="Equation.3">
                  <p:embed/>
                </p:oleObj>
              </mc:Choice>
              <mc:Fallback>
                <p:oleObj name="Equation" r:id="rId26" imgW="72360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81600"/>
                        <a:ext cx="17526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1026">
            <a:extLst>
              <a:ext uri="{FF2B5EF4-FFF2-40B4-BE49-F238E27FC236}">
                <a16:creationId xmlns:a16="http://schemas.microsoft.com/office/drawing/2014/main" id="{BBBDEDE2-C4CA-4616-9FE5-B1F1830D3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/>
              <a:t>Conditions for Non-Distortion</a:t>
            </a:r>
          </a:p>
          <a:p>
            <a:pPr>
              <a:spcBef>
                <a:spcPct val="50000"/>
              </a:spcBef>
            </a:pPr>
            <a:r>
              <a:rPr lang="en-US" altLang="en-US" b="1"/>
              <a:t>Problem:</a:t>
            </a:r>
            <a:r>
              <a:rPr lang="en-US" altLang="en-US" i="1"/>
              <a:t> ideally we do not want the filter to distort the signal we want to recover.</a:t>
            </a:r>
            <a:endParaRPr lang="en-US" altLang="en-US" b="1"/>
          </a:p>
        </p:txBody>
      </p:sp>
      <p:sp>
        <p:nvSpPr>
          <p:cNvPr id="7171" name="Rectangle 1027">
            <a:extLst>
              <a:ext uri="{FF2B5EF4-FFF2-40B4-BE49-F238E27FC236}">
                <a16:creationId xmlns:a16="http://schemas.microsoft.com/office/drawing/2014/main" id="{A333A46F-FF5A-490B-86C6-FC218834D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524000"/>
            <a:ext cx="15240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9" name="Text Box 1029">
            <a:extLst>
              <a:ext uri="{FF2B5EF4-FFF2-40B4-BE49-F238E27FC236}">
                <a16:creationId xmlns:a16="http://schemas.microsoft.com/office/drawing/2014/main" id="{02E4CEFA-70CD-4ABC-A73A-2590A769B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600200"/>
            <a:ext cx="1524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en-US" altLang="en-US"/>
              <a:t>IDEAL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en-US"/>
              <a:t>FILTER</a:t>
            </a:r>
          </a:p>
        </p:txBody>
      </p:sp>
      <p:sp>
        <p:nvSpPr>
          <p:cNvPr id="2060" name="Line 1030">
            <a:extLst>
              <a:ext uri="{FF2B5EF4-FFF2-40B4-BE49-F238E27FC236}">
                <a16:creationId xmlns:a16="http://schemas.microsoft.com/office/drawing/2014/main" id="{7A0AE70C-1ED0-4D6E-BB9A-17C0E584D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0574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031">
            <a:extLst>
              <a:ext uri="{FF2B5EF4-FFF2-40B4-BE49-F238E27FC236}">
                <a16:creationId xmlns:a16="http://schemas.microsoft.com/office/drawing/2014/main" id="{1E40AD7F-1F64-43A1-BED6-F075070CBA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0574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1024">
            <a:extLst>
              <a:ext uri="{FF2B5EF4-FFF2-40B4-BE49-F238E27FC236}">
                <a16:creationId xmlns:a16="http://schemas.microsoft.com/office/drawing/2014/main" id="{5DF7EA68-4FC7-41B5-BE9F-BEE4E58AC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447800"/>
          <a:ext cx="12811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660240" imgH="203040" progId="Equation.3">
                  <p:embed/>
                </p:oleObj>
              </mc:Choice>
              <mc:Fallback>
                <p:oleObj name="Equation" r:id="rId3" imgW="660240" imgH="203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447800"/>
                        <a:ext cx="12811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5">
            <a:extLst>
              <a:ext uri="{FF2B5EF4-FFF2-40B4-BE49-F238E27FC236}">
                <a16:creationId xmlns:a16="http://schemas.microsoft.com/office/drawing/2014/main" id="{486A8266-1485-4B13-A97A-C28DA4882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524000"/>
          <a:ext cx="19224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990360" imgH="203040" progId="Equation.3">
                  <p:embed/>
                </p:oleObj>
              </mc:Choice>
              <mc:Fallback>
                <p:oleObj name="Equation" r:id="rId5" imgW="990360" imgH="203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0"/>
                        <a:ext cx="19224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034">
            <a:extLst>
              <a:ext uri="{FF2B5EF4-FFF2-40B4-BE49-F238E27FC236}">
                <a16:creationId xmlns:a16="http://schemas.microsoft.com/office/drawing/2014/main" id="{A08D49EF-2622-4A42-A0A2-562B09639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371600"/>
            <a:ext cx="2209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Same shape as s(t), just scaled and delayed.</a:t>
            </a:r>
          </a:p>
        </p:txBody>
      </p:sp>
      <p:pic>
        <p:nvPicPr>
          <p:cNvPr id="2063" name="Picture 1035">
            <a:extLst>
              <a:ext uri="{FF2B5EF4-FFF2-40B4-BE49-F238E27FC236}">
                <a16:creationId xmlns:a16="http://schemas.microsoft.com/office/drawing/2014/main" id="{48F44623-8790-4855-BDF6-4FCB8DBDC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064" name="Picture 1036">
            <a:extLst>
              <a:ext uri="{FF2B5EF4-FFF2-40B4-BE49-F238E27FC236}">
                <a16:creationId xmlns:a16="http://schemas.microsoft.com/office/drawing/2014/main" id="{C643A294-6364-4419-9995-AC2211296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95500"/>
            <a:ext cx="1905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065" name="Text Box 1037">
            <a:extLst>
              <a:ext uri="{FF2B5EF4-FFF2-40B4-BE49-F238E27FC236}">
                <a16:creationId xmlns:a16="http://schemas.microsoft.com/office/drawing/2014/main" id="{C84BA0EF-C031-4A10-B866-0DC7E51D7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52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Consequence on the Frequency Response:</a:t>
            </a:r>
          </a:p>
        </p:txBody>
      </p:sp>
      <p:graphicFrame>
        <p:nvGraphicFramePr>
          <p:cNvPr id="2052" name="Object 1026">
            <a:extLst>
              <a:ext uri="{FF2B5EF4-FFF2-40B4-BE49-F238E27FC236}">
                <a16:creationId xmlns:a16="http://schemas.microsoft.com/office/drawing/2014/main" id="{4874132F-3C1D-444F-8407-55B7E23D1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343400"/>
          <a:ext cx="5257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9" imgW="2705040" imgH="482400" progId="Equation.3">
                  <p:embed/>
                </p:oleObj>
              </mc:Choice>
              <mc:Fallback>
                <p:oleObj name="Equation" r:id="rId9" imgW="2705040" imgH="482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52578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Line 1039">
            <a:extLst>
              <a:ext uri="{FF2B5EF4-FFF2-40B4-BE49-F238E27FC236}">
                <a16:creationId xmlns:a16="http://schemas.microsoft.com/office/drawing/2014/main" id="{C7A586B8-9B46-4AD0-B7C3-8B689ED238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42672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041">
            <a:extLst>
              <a:ext uri="{FF2B5EF4-FFF2-40B4-BE49-F238E27FC236}">
                <a16:creationId xmlns:a16="http://schemas.microsoft.com/office/drawing/2014/main" id="{16F543D1-10B6-40A9-A76C-F32A1ED12E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50292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Rectangle 1042">
            <a:extLst>
              <a:ext uri="{FF2B5EF4-FFF2-40B4-BE49-F238E27FC236}">
                <a16:creationId xmlns:a16="http://schemas.microsoft.com/office/drawing/2014/main" id="{490B958E-3744-47CA-947A-570687A45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648200"/>
            <a:ext cx="9144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69" name="Line 1043">
            <a:extLst>
              <a:ext uri="{FF2B5EF4-FFF2-40B4-BE49-F238E27FC236}">
                <a16:creationId xmlns:a16="http://schemas.microsoft.com/office/drawing/2014/main" id="{74824537-87EC-4958-957C-C2D20871A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4864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Line 1044">
            <a:extLst>
              <a:ext uri="{FF2B5EF4-FFF2-40B4-BE49-F238E27FC236}">
                <a16:creationId xmlns:a16="http://schemas.microsoft.com/office/drawing/2014/main" id="{76CCB042-E0A4-44E1-9E13-598B444089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2484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Line 1046">
            <a:extLst>
              <a:ext uri="{FF2B5EF4-FFF2-40B4-BE49-F238E27FC236}">
                <a16:creationId xmlns:a16="http://schemas.microsoft.com/office/drawing/2014/main" id="{6BC6E6D8-2BBB-42FA-8CFB-3CE7E07F341C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6096000"/>
            <a:ext cx="9906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3" name="Object 1027">
            <a:extLst>
              <a:ext uri="{FF2B5EF4-FFF2-40B4-BE49-F238E27FC236}">
                <a16:creationId xmlns:a16="http://schemas.microsoft.com/office/drawing/2014/main" id="{535F660B-2498-49A3-83E5-369D3721D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105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1" imgW="164880" imgH="164880" progId="Equation.3">
                  <p:embed/>
                </p:oleObj>
              </mc:Choice>
              <mc:Fallback>
                <p:oleObj name="Equation" r:id="rId11" imgW="164880" imgH="1648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028">
            <a:extLst>
              <a:ext uri="{FF2B5EF4-FFF2-40B4-BE49-F238E27FC236}">
                <a16:creationId xmlns:a16="http://schemas.microsoft.com/office/drawing/2014/main" id="{A0375BD9-6844-48D3-97D7-C90A3D94B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6400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3" imgW="164880" imgH="164880" progId="Equation.3">
                  <p:embed/>
                </p:oleObj>
              </mc:Choice>
              <mc:Fallback>
                <p:oleObj name="Equation" r:id="rId13" imgW="164880" imgH="1648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400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029">
            <a:extLst>
              <a:ext uri="{FF2B5EF4-FFF2-40B4-BE49-F238E27FC236}">
                <a16:creationId xmlns:a16="http://schemas.microsoft.com/office/drawing/2014/main" id="{F2767539-B36C-4F23-990B-BAFF0E1AA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191000"/>
          <a:ext cx="7096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4" imgW="507960" imgH="203040" progId="Equation.3">
                  <p:embed/>
                </p:oleObj>
              </mc:Choice>
              <mc:Fallback>
                <p:oleObj name="Equation" r:id="rId14" imgW="507960" imgH="2030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7096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30">
            <a:extLst>
              <a:ext uri="{FF2B5EF4-FFF2-40B4-BE49-F238E27FC236}">
                <a16:creationId xmlns:a16="http://schemas.microsoft.com/office/drawing/2014/main" id="{0FED8D60-65D1-4382-83C6-4ED47AB1D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5638800"/>
          <a:ext cx="7604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6" imgW="545760" imgH="203040" progId="Equation.3">
                  <p:embed/>
                </p:oleObj>
              </mc:Choice>
              <mc:Fallback>
                <p:oleObj name="Equation" r:id="rId16" imgW="545760" imgH="2030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638800"/>
                        <a:ext cx="7604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Text Box 1053">
            <a:extLst>
              <a:ext uri="{FF2B5EF4-FFF2-40B4-BE49-F238E27FC236}">
                <a16:creationId xmlns:a16="http://schemas.microsoft.com/office/drawing/2014/main" id="{24FD04DA-2DC5-4B33-BC2C-62481FBB9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constant</a:t>
            </a:r>
          </a:p>
        </p:txBody>
      </p:sp>
      <p:sp>
        <p:nvSpPr>
          <p:cNvPr id="2073" name="Line 1054">
            <a:extLst>
              <a:ext uri="{FF2B5EF4-FFF2-40B4-BE49-F238E27FC236}">
                <a16:creationId xmlns:a16="http://schemas.microsoft.com/office/drawing/2014/main" id="{875EC8B9-D509-4E5D-9949-C1ABEF05E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4343400"/>
            <a:ext cx="381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4" name="Text Box 1055">
            <a:extLst>
              <a:ext uri="{FF2B5EF4-FFF2-40B4-BE49-F238E27FC236}">
                <a16:creationId xmlns:a16="http://schemas.microsoft.com/office/drawing/2014/main" id="{8AD479BB-BBA5-4189-9A08-0AA76D07E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102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linear</a:t>
            </a:r>
          </a:p>
        </p:txBody>
      </p:sp>
      <p:sp>
        <p:nvSpPr>
          <p:cNvPr id="2075" name="Line 1056">
            <a:extLst>
              <a:ext uri="{FF2B5EF4-FFF2-40B4-BE49-F238E27FC236}">
                <a16:creationId xmlns:a16="http://schemas.microsoft.com/office/drawing/2014/main" id="{870BF12A-F5D7-4E3B-B238-EBE2A22D4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715000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2">
            <a:extLst>
              <a:ext uri="{FF2B5EF4-FFF2-40B4-BE49-F238E27FC236}">
                <a16:creationId xmlns:a16="http://schemas.microsoft.com/office/drawing/2014/main" id="{46B786C3-7758-4F68-8515-055639872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n we determine the Kaiser window</a:t>
            </a:r>
          </a:p>
        </p:txBody>
      </p:sp>
      <p:graphicFrame>
        <p:nvGraphicFramePr>
          <p:cNvPr id="20482" name="Object 3">
            <a:extLst>
              <a:ext uri="{FF2B5EF4-FFF2-40B4-BE49-F238E27FC236}">
                <a16:creationId xmlns:a16="http://schemas.microsoft.com/office/drawing/2014/main" id="{9B191D5A-224D-4F35-81C5-8A4875CD8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066800"/>
          <a:ext cx="2590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1079280" imgH="203040" progId="Equation.3">
                  <p:embed/>
                </p:oleObj>
              </mc:Choice>
              <mc:Fallback>
                <p:oleObj name="Equation" r:id="rId3" imgW="10792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2590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4">
            <a:extLst>
              <a:ext uri="{FF2B5EF4-FFF2-40B4-BE49-F238E27FC236}">
                <a16:creationId xmlns:a16="http://schemas.microsoft.com/office/drawing/2014/main" id="{18A2E2D2-1DBC-4CF4-B646-187073D5B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2880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0BA1507F-0C03-4B02-96F3-851A31BEC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981200"/>
          <a:ext cx="609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6" imgW="317160" imgH="203040" progId="Equation.3">
                  <p:embed/>
                </p:oleObj>
              </mc:Choice>
              <mc:Fallback>
                <p:oleObj name="Equation" r:id="rId6" imgW="3171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6096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>
            <a:extLst>
              <a:ext uri="{FF2B5EF4-FFF2-40B4-BE49-F238E27FC236}">
                <a16:creationId xmlns:a16="http://schemas.microsoft.com/office/drawing/2014/main" id="{4005987A-368D-42CD-B9A9-825DF55DD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7350" y="5621338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8" imgW="126720" imgH="139680" progId="Equation.3">
                  <p:embed/>
                </p:oleObj>
              </mc:Choice>
              <mc:Fallback>
                <p:oleObj name="Equation" r:id="rId8" imgW="126720" imgH="139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5621338"/>
                        <a:ext cx="2413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2">
            <a:extLst>
              <a:ext uri="{FF2B5EF4-FFF2-40B4-BE49-F238E27FC236}">
                <a16:creationId xmlns:a16="http://schemas.microsoft.com/office/drawing/2014/main" id="{B64FDB88-DA41-4CD0-B1DE-F76AF957F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n the impulse response of the FIR filter becomes</a:t>
            </a:r>
          </a:p>
        </p:txBody>
      </p:sp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47A47BB2-9D17-411F-B5C5-1A875BE1E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1143000"/>
          <a:ext cx="39893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1625400" imgH="609480" progId="Equation.3">
                  <p:embed/>
                </p:oleObj>
              </mc:Choice>
              <mc:Fallback>
                <p:oleObj name="Equation" r:id="rId3" imgW="1625400" imgH="609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143000"/>
                        <a:ext cx="3989387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4">
            <a:extLst>
              <a:ext uri="{FF2B5EF4-FFF2-40B4-BE49-F238E27FC236}">
                <a16:creationId xmlns:a16="http://schemas.microsoft.com/office/drawing/2014/main" id="{18DA3593-2224-4E2F-8B7B-DBCF817C9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362200"/>
            <a:ext cx="152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ideal impulse response</a:t>
            </a:r>
          </a:p>
        </p:txBody>
      </p:sp>
      <p:sp>
        <p:nvSpPr>
          <p:cNvPr id="21511" name="Text Box 5">
            <a:extLst>
              <a:ext uri="{FF2B5EF4-FFF2-40B4-BE49-F238E27FC236}">
                <a16:creationId xmlns:a16="http://schemas.microsoft.com/office/drawing/2014/main" id="{11B10636-15D2-4531-A740-100505462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5200"/>
            <a:ext cx="601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ith</a:t>
            </a:r>
          </a:p>
        </p:txBody>
      </p:sp>
      <p:graphicFrame>
        <p:nvGraphicFramePr>
          <p:cNvPr id="21507" name="Object 6">
            <a:extLst>
              <a:ext uri="{FF2B5EF4-FFF2-40B4-BE49-F238E27FC236}">
                <a16:creationId xmlns:a16="http://schemas.microsoft.com/office/drawing/2014/main" id="{D2332BAF-D3D9-4085-9AB7-4E85B8CF9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276600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1371600" imgH="393480" progId="Equation.3">
                  <p:embed/>
                </p:oleObj>
              </mc:Choice>
              <mc:Fallback>
                <p:oleObj name="Equation" r:id="rId5" imgW="13716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2667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7">
            <a:extLst>
              <a:ext uri="{FF2B5EF4-FFF2-40B4-BE49-F238E27FC236}">
                <a16:creationId xmlns:a16="http://schemas.microsoft.com/office/drawing/2014/main" id="{CA6C9959-C7AE-4293-8B32-0E1C8B083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343400"/>
          <a:ext cx="3886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7" imgW="1600200" imgH="177480" progId="Equation.3">
                  <p:embed/>
                </p:oleObj>
              </mc:Choice>
              <mc:Fallback>
                <p:oleObj name="Equation" r:id="rId7" imgW="160020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3886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>
            <a:extLst>
              <a:ext uri="{FF2B5EF4-FFF2-40B4-BE49-F238E27FC236}">
                <a16:creationId xmlns:a16="http://schemas.microsoft.com/office/drawing/2014/main" id="{01D80F3A-F5C8-4108-80DD-03CA95A83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276600"/>
            <a:ext cx="3124200" cy="762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513" name="Rectangle 9">
            <a:extLst>
              <a:ext uri="{FF2B5EF4-FFF2-40B4-BE49-F238E27FC236}">
                <a16:creationId xmlns:a16="http://schemas.microsoft.com/office/drawing/2014/main" id="{13DEF5F1-C676-4D0F-92B0-64A3B2E8D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267200"/>
            <a:ext cx="1143000" cy="609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4" name="Group 2">
            <a:extLst>
              <a:ext uri="{FF2B5EF4-FFF2-40B4-BE49-F238E27FC236}">
                <a16:creationId xmlns:a16="http://schemas.microsoft.com/office/drawing/2014/main" id="{E144A765-2ED9-4F47-912E-8F89884FB116}"/>
              </a:ext>
            </a:extLst>
          </p:cNvPr>
          <p:cNvGrpSpPr>
            <a:grpSpLocks/>
          </p:cNvGrpSpPr>
          <p:nvPr/>
        </p:nvGrpSpPr>
        <p:grpSpPr bwMode="auto">
          <a:xfrm>
            <a:off x="0" y="304800"/>
            <a:ext cx="3886200" cy="2457450"/>
            <a:chOff x="1008" y="900"/>
            <a:chExt cx="3552" cy="2520"/>
          </a:xfrm>
        </p:grpSpPr>
        <p:pic>
          <p:nvPicPr>
            <p:cNvPr id="22540" name="Picture 3">
              <a:extLst>
                <a:ext uri="{FF2B5EF4-FFF2-40B4-BE49-F238E27FC236}">
                  <a16:creationId xmlns:a16="http://schemas.microsoft.com/office/drawing/2014/main" id="{929DF148-9A40-4AD4-96AA-04F3957941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900"/>
              <a:ext cx="3360" cy="2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2532" name="Object 4">
              <a:extLst>
                <a:ext uri="{FF2B5EF4-FFF2-40B4-BE49-F238E27FC236}">
                  <a16:creationId xmlns:a16="http://schemas.microsoft.com/office/drawing/2014/main" id="{DBAABDD5-49BE-40AA-8107-D49B76605F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023"/>
            <a:ext cx="38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4" imgW="291960" imgH="203040" progId="Equation.3">
                    <p:embed/>
                  </p:oleObj>
                </mc:Choice>
                <mc:Fallback>
                  <p:oleObj name="Equation" r:id="rId4" imgW="291960" imgH="2030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023"/>
                          <a:ext cx="38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5">
              <a:extLst>
                <a:ext uri="{FF2B5EF4-FFF2-40B4-BE49-F238E27FC236}">
                  <a16:creationId xmlns:a16="http://schemas.microsoft.com/office/drawing/2014/main" id="{E660260A-58B9-400C-8228-CA0403F346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3120"/>
            <a:ext cx="18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" name="Equation" r:id="rId6" imgW="126720" imgH="139680" progId="Equation.3">
                    <p:embed/>
                  </p:oleObj>
                </mc:Choice>
                <mc:Fallback>
                  <p:oleObj name="Equation" r:id="rId6" imgW="126720" imgH="139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120"/>
                          <a:ext cx="18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35" name="Picture 6">
            <a:extLst>
              <a:ext uri="{FF2B5EF4-FFF2-40B4-BE49-F238E27FC236}">
                <a16:creationId xmlns:a16="http://schemas.microsoft.com/office/drawing/2014/main" id="{26E9CA5B-3836-4A0F-BEA0-D945B70E8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743200"/>
            <a:ext cx="43434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0" name="Object 7">
            <a:extLst>
              <a:ext uri="{FF2B5EF4-FFF2-40B4-BE49-F238E27FC236}">
                <a16:creationId xmlns:a16="http://schemas.microsoft.com/office/drawing/2014/main" id="{EBFDCB18-9010-4790-9B4A-C685471A7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81400"/>
          <a:ext cx="931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9" imgW="609480" imgH="228600" progId="Equation.3">
                  <p:embed/>
                </p:oleObj>
              </mc:Choice>
              <mc:Fallback>
                <p:oleObj name="Equation" r:id="rId9" imgW="6094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931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8">
            <a:extLst>
              <a:ext uri="{FF2B5EF4-FFF2-40B4-BE49-F238E27FC236}">
                <a16:creationId xmlns:a16="http://schemas.microsoft.com/office/drawing/2014/main" id="{183C2D3C-FACE-4AB4-934F-2622C2B68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5791200"/>
          <a:ext cx="7762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1" imgW="507960" imgH="203040" progId="Equation.3">
                  <p:embed/>
                </p:oleObj>
              </mc:Choice>
              <mc:Fallback>
                <p:oleObj name="Equation" r:id="rId11" imgW="5079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791200"/>
                        <a:ext cx="7762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9">
            <a:extLst>
              <a:ext uri="{FF2B5EF4-FFF2-40B4-BE49-F238E27FC236}">
                <a16:creationId xmlns:a16="http://schemas.microsoft.com/office/drawing/2014/main" id="{6E56BBF5-5402-4693-976E-43C404D90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858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Impulse Response</a:t>
            </a:r>
            <a:endParaRPr lang="en-US" altLang="en-US"/>
          </a:p>
        </p:txBody>
      </p:sp>
      <p:sp>
        <p:nvSpPr>
          <p:cNvPr id="22537" name="Text Box 10">
            <a:extLst>
              <a:ext uri="{FF2B5EF4-FFF2-40B4-BE49-F238E27FC236}">
                <a16:creationId xmlns:a16="http://schemas.microsoft.com/office/drawing/2014/main" id="{9135D4A6-E6B0-46EE-BBB9-FE9C0D590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Frequency  Response</a:t>
            </a:r>
            <a:endParaRPr lang="en-US" altLang="en-US"/>
          </a:p>
        </p:txBody>
      </p:sp>
      <p:sp>
        <p:nvSpPr>
          <p:cNvPr id="22538" name="Line 11">
            <a:extLst>
              <a:ext uri="{FF2B5EF4-FFF2-40B4-BE49-F238E27FC236}">
                <a16:creationId xmlns:a16="http://schemas.microsoft.com/office/drawing/2014/main" id="{339D46CC-3BB1-477C-948A-625CC34889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1447800"/>
            <a:ext cx="2133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Line 12">
            <a:extLst>
              <a:ext uri="{FF2B5EF4-FFF2-40B4-BE49-F238E27FC236}">
                <a16:creationId xmlns:a16="http://schemas.microsoft.com/office/drawing/2014/main" id="{6D88C27E-1C46-44B8-A627-4C723B2523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0200" y="4724400"/>
            <a:ext cx="2133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2575" name="Ink 22574">
                <a:extLst>
                  <a:ext uri="{FF2B5EF4-FFF2-40B4-BE49-F238E27FC236}">
                    <a16:creationId xmlns:a16="http://schemas.microsoft.com/office/drawing/2014/main" id="{77FD3573-9A88-4062-B264-F727D7B1D413}"/>
                  </a:ext>
                </a:extLst>
              </p14:cNvPr>
              <p14:cNvContentPartPr/>
              <p14:nvPr/>
            </p14:nvContentPartPr>
            <p14:xfrm>
              <a:off x="4890771" y="-180163"/>
              <a:ext cx="6450120" cy="2056320"/>
            </p14:xfrm>
          </p:contentPart>
        </mc:Choice>
        <mc:Fallback>
          <p:pic>
            <p:nvPicPr>
              <p:cNvPr id="22575" name="Ink 22574">
                <a:extLst>
                  <a:ext uri="{FF2B5EF4-FFF2-40B4-BE49-F238E27FC236}">
                    <a16:creationId xmlns:a16="http://schemas.microsoft.com/office/drawing/2014/main" id="{77FD3573-9A88-4062-B264-F727D7B1D41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82131" y="-189163"/>
                <a:ext cx="6467760" cy="2073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2">
            <a:extLst>
              <a:ext uri="{FF2B5EF4-FFF2-40B4-BE49-F238E27FC236}">
                <a16:creationId xmlns:a16="http://schemas.microsoft.com/office/drawing/2014/main" id="{D3750136-CF04-4303-A8E7-0251C8D4A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Example: </a:t>
            </a:r>
            <a:r>
              <a:rPr lang="en-US" altLang="en-US"/>
              <a:t>design a digital filter which approximates a differentiator.</a:t>
            </a:r>
          </a:p>
          <a:p>
            <a:pPr>
              <a:spcBef>
                <a:spcPct val="50000"/>
              </a:spcBef>
            </a:pPr>
            <a:r>
              <a:rPr lang="en-US" altLang="en-US" b="1"/>
              <a:t>Specifications</a:t>
            </a:r>
            <a:r>
              <a:rPr lang="en-US" altLang="en-US"/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b="1"/>
              <a:t> </a:t>
            </a:r>
            <a:r>
              <a:rPr lang="en-US" altLang="en-US" i="1"/>
              <a:t>Desired Frequency Response:   </a:t>
            </a:r>
            <a:endParaRPr lang="en-US" altLang="en-US" b="1"/>
          </a:p>
        </p:txBody>
      </p:sp>
      <p:graphicFrame>
        <p:nvGraphicFramePr>
          <p:cNvPr id="23554" name="Object 3">
            <a:extLst>
              <a:ext uri="{FF2B5EF4-FFF2-40B4-BE49-F238E27FC236}">
                <a16:creationId xmlns:a16="http://schemas.microsoft.com/office/drawing/2014/main" id="{F3DF1BC7-1678-4290-BBFB-B75D2B250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25" y="1447800"/>
          <a:ext cx="44513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2616120" imgH="457200" progId="Equation.3">
                  <p:embed/>
                </p:oleObj>
              </mc:Choice>
              <mc:Fallback>
                <p:oleObj name="Equation" r:id="rId3" imgW="26161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447800"/>
                        <a:ext cx="44513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4">
            <a:extLst>
              <a:ext uri="{FF2B5EF4-FFF2-40B4-BE49-F238E27FC236}">
                <a16:creationId xmlns:a16="http://schemas.microsoft.com/office/drawing/2014/main" id="{BBB3703B-1E63-43B1-AB8B-E79483FB9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90800"/>
            <a:ext cx="88392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 </a:t>
            </a:r>
            <a:r>
              <a:rPr lang="en-US" altLang="en-US" i="1"/>
              <a:t>Sampling Frequency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i="1"/>
              <a:t> Attenuation in the stopband at least 50dB. </a:t>
            </a:r>
            <a:endParaRPr lang="en-US" altLang="en-US"/>
          </a:p>
        </p:txBody>
      </p:sp>
      <p:graphicFrame>
        <p:nvGraphicFramePr>
          <p:cNvPr id="23555" name="Object 5">
            <a:extLst>
              <a:ext uri="{FF2B5EF4-FFF2-40B4-BE49-F238E27FC236}">
                <a16:creationId xmlns:a16="http://schemas.microsoft.com/office/drawing/2014/main" id="{FE1E4924-7DC1-411C-AD4B-5BEB50F0F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590800"/>
          <a:ext cx="1282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736560" imgH="228600" progId="Equation.3">
                  <p:embed/>
                </p:oleObj>
              </mc:Choice>
              <mc:Fallback>
                <p:oleObj name="Equation" r:id="rId5" imgW="7365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12827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6">
            <a:extLst>
              <a:ext uri="{FF2B5EF4-FFF2-40B4-BE49-F238E27FC236}">
                <a16:creationId xmlns:a16="http://schemas.microsoft.com/office/drawing/2014/main" id="{92C65B11-9669-485F-BB54-980D90077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38862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olution.</a:t>
            </a:r>
          </a:p>
          <a:p>
            <a:pPr>
              <a:spcBef>
                <a:spcPct val="50000"/>
              </a:spcBef>
            </a:pPr>
            <a:r>
              <a:rPr lang="en-US" altLang="en-US" b="1"/>
              <a:t>Step 1</a:t>
            </a:r>
            <a:r>
              <a:rPr lang="en-US" altLang="en-US"/>
              <a:t>. Convert to digital frequency</a:t>
            </a:r>
            <a:endParaRPr lang="en-US" altLang="en-US" b="1"/>
          </a:p>
        </p:txBody>
      </p:sp>
      <p:graphicFrame>
        <p:nvGraphicFramePr>
          <p:cNvPr id="23556" name="Object 7">
            <a:extLst>
              <a:ext uri="{FF2B5EF4-FFF2-40B4-BE49-F238E27FC236}">
                <a16:creationId xmlns:a16="http://schemas.microsoft.com/office/drawing/2014/main" id="{B58A5A06-5018-44CB-B3E8-70FDEC723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267200"/>
          <a:ext cx="718502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7" imgW="3924000" imgH="838080" progId="Equation.3">
                  <p:embed/>
                </p:oleObj>
              </mc:Choice>
              <mc:Fallback>
                <p:oleObj name="Equation" r:id="rId7" imgW="392400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718502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2">
            <a:extLst>
              <a:ext uri="{FF2B5EF4-FFF2-40B4-BE49-F238E27FC236}">
                <a16:creationId xmlns:a16="http://schemas.microsoft.com/office/drawing/2014/main" id="{0F7E100E-756F-4420-BFBE-BB529E694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tep 2: </a:t>
            </a:r>
            <a:r>
              <a:rPr lang="en-US" altLang="en-US"/>
              <a:t> determine ideal impulse response</a:t>
            </a:r>
            <a:endParaRPr lang="en-US" altLang="en-US" b="1"/>
          </a:p>
        </p:txBody>
      </p:sp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F8D72F33-90C9-4837-ADA3-35961DC85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762000"/>
          <a:ext cx="5105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3098520" imgH="685800" progId="Equation.3">
                  <p:embed/>
                </p:oleObj>
              </mc:Choice>
              <mc:Fallback>
                <p:oleObj name="Equation" r:id="rId3" imgW="309852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62000"/>
                        <a:ext cx="5105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4">
            <a:extLst>
              <a:ext uri="{FF2B5EF4-FFF2-40B4-BE49-F238E27FC236}">
                <a16:creationId xmlns:a16="http://schemas.microsoft.com/office/drawing/2014/main" id="{8C82B013-1B93-4577-B9D5-E5BCF11D8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838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From integration tables or integrating by parts we obtain </a:t>
            </a:r>
          </a:p>
        </p:txBody>
      </p:sp>
      <p:graphicFrame>
        <p:nvGraphicFramePr>
          <p:cNvPr id="24579" name="Object 5">
            <a:extLst>
              <a:ext uri="{FF2B5EF4-FFF2-40B4-BE49-F238E27FC236}">
                <a16:creationId xmlns:a16="http://schemas.microsoft.com/office/drawing/2014/main" id="{7CF2B2FE-E96B-4D2C-BE15-A2A1AD66A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752600"/>
          <a:ext cx="22733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346040" imgH="444240" progId="Equation.3">
                  <p:embed/>
                </p:oleObj>
              </mc:Choice>
              <mc:Fallback>
                <p:oleObj name="Equation" r:id="rId5" imgW="134604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52600"/>
                        <a:ext cx="22733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6">
            <a:extLst>
              <a:ext uri="{FF2B5EF4-FFF2-40B4-BE49-F238E27FC236}">
                <a16:creationId xmlns:a16="http://schemas.microsoft.com/office/drawing/2014/main" id="{611921BD-E226-48F1-A7FA-9FC9FA9D9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146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refore</a:t>
            </a:r>
          </a:p>
        </p:txBody>
      </p:sp>
      <p:graphicFrame>
        <p:nvGraphicFramePr>
          <p:cNvPr id="24580" name="Object 7">
            <a:extLst>
              <a:ext uri="{FF2B5EF4-FFF2-40B4-BE49-F238E27FC236}">
                <a16:creationId xmlns:a16="http://schemas.microsoft.com/office/drawing/2014/main" id="{04260FE8-C9FE-409B-BE9F-711720D10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971800"/>
          <a:ext cx="5257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3352680" imgH="1117440" progId="Equation.3">
                  <p:embed/>
                </p:oleObj>
              </mc:Choice>
              <mc:Fallback>
                <p:oleObj name="Equation" r:id="rId7" imgW="3352680" imgH="1117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257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Text Box 2">
            <a:extLst>
              <a:ext uri="{FF2B5EF4-FFF2-40B4-BE49-F238E27FC236}">
                <a16:creationId xmlns:a16="http://schemas.microsoft.com/office/drawing/2014/main" id="{81235145-F75A-47E1-B6E3-348653B0D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tep 3. </a:t>
            </a:r>
            <a:r>
              <a:rPr lang="en-US" altLang="en-US"/>
              <a:t> From the given attenuation we use the Blackman  window.  This window has a transition region region of                      .  From the given transition region we solve for the complexity </a:t>
            </a:r>
            <a:r>
              <a:rPr lang="en-US" altLang="en-US" i="1"/>
              <a:t>N </a:t>
            </a:r>
            <a:r>
              <a:rPr lang="en-US" altLang="en-US"/>
              <a:t>as follows</a:t>
            </a:r>
            <a:endParaRPr lang="en-US" altLang="en-US" b="1"/>
          </a:p>
        </p:txBody>
      </p:sp>
      <p:graphicFrame>
        <p:nvGraphicFramePr>
          <p:cNvPr id="25602" name="Object 3">
            <a:extLst>
              <a:ext uri="{FF2B5EF4-FFF2-40B4-BE49-F238E27FC236}">
                <a16:creationId xmlns:a16="http://schemas.microsoft.com/office/drawing/2014/main" id="{E6D74793-6E4A-4ACD-B651-14F4C225A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33400"/>
          <a:ext cx="933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3" imgW="495000" imgH="177480" progId="Equation.3">
                  <p:embed/>
                </p:oleObj>
              </mc:Choice>
              <mc:Fallback>
                <p:oleObj name="Equation" r:id="rId3" imgW="49500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"/>
                        <a:ext cx="9334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812CEF3E-BEDF-4AEB-97AD-946795603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219200"/>
          <a:ext cx="26860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5" imgW="1714320" imgH="393480" progId="Equation.3">
                  <p:embed/>
                </p:oleObj>
              </mc:Choice>
              <mc:Fallback>
                <p:oleObj name="Equation" r:id="rId5" imgW="17143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26860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5">
            <a:extLst>
              <a:ext uri="{FF2B5EF4-FFF2-40B4-BE49-F238E27FC236}">
                <a16:creationId xmlns:a16="http://schemas.microsoft.com/office/drawing/2014/main" id="{0A7C998C-A126-4AF0-8159-8AB5B4556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57400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hich yields                  .  Choose it odd as, for example, </a:t>
            </a:r>
            <a:r>
              <a:rPr lang="en-US" altLang="en-US" i="1"/>
              <a:t>N=121, ie. L=60.</a:t>
            </a:r>
            <a:r>
              <a:rPr lang="en-US" altLang="en-US"/>
              <a:t> </a:t>
            </a:r>
          </a:p>
        </p:txBody>
      </p:sp>
      <p:graphicFrame>
        <p:nvGraphicFramePr>
          <p:cNvPr id="25604" name="Object 6">
            <a:extLst>
              <a:ext uri="{FF2B5EF4-FFF2-40B4-BE49-F238E27FC236}">
                <a16:creationId xmlns:a16="http://schemas.microsoft.com/office/drawing/2014/main" id="{182236AA-177A-4190-A485-A798957E0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057400"/>
          <a:ext cx="1028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7" imgW="533160" imgH="177480" progId="Equation.3">
                  <p:embed/>
                </p:oleObj>
              </mc:Choice>
              <mc:Fallback>
                <p:oleObj name="Equation" r:id="rId7" imgW="53316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10287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7">
            <a:extLst>
              <a:ext uri="{FF2B5EF4-FFF2-40B4-BE49-F238E27FC236}">
                <a16:creationId xmlns:a16="http://schemas.microsoft.com/office/drawing/2014/main" id="{9140070F-2AFA-4562-95C1-D5A40CDE8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19400"/>
            <a:ext cx="876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tep 4. </a:t>
            </a:r>
            <a:r>
              <a:rPr lang="en-US" altLang="en-US"/>
              <a:t> Finally the result</a:t>
            </a:r>
            <a:endParaRPr lang="en-US" altLang="en-US" b="1"/>
          </a:p>
        </p:txBody>
      </p:sp>
      <p:graphicFrame>
        <p:nvGraphicFramePr>
          <p:cNvPr id="25605" name="Object 8">
            <a:extLst>
              <a:ext uri="{FF2B5EF4-FFF2-40B4-BE49-F238E27FC236}">
                <a16:creationId xmlns:a16="http://schemas.microsoft.com/office/drawing/2014/main" id="{E5E2BECD-2AA0-4BC5-A793-830B981E0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505200"/>
          <a:ext cx="849788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9" imgW="5930640" imgH="863280" progId="Equation.3">
                  <p:embed/>
                </p:oleObj>
              </mc:Choice>
              <mc:Fallback>
                <p:oleObj name="Equation" r:id="rId9" imgW="5930640" imgH="863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497888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>
            <a:extLst>
              <a:ext uri="{FF2B5EF4-FFF2-40B4-BE49-F238E27FC236}">
                <a16:creationId xmlns:a16="http://schemas.microsoft.com/office/drawing/2014/main" id="{F81E5C3C-D603-4F19-B905-88B68CEA1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876800"/>
          <a:ext cx="18240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1" imgW="965160" imgH="177480" progId="Equation.3">
                  <p:embed/>
                </p:oleObj>
              </mc:Choice>
              <mc:Fallback>
                <p:oleObj name="Equation" r:id="rId11" imgW="96516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8240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0" name="Picture 3">
            <a:extLst>
              <a:ext uri="{FF2B5EF4-FFF2-40B4-BE49-F238E27FC236}">
                <a16:creationId xmlns:a16="http://schemas.microsoft.com/office/drawing/2014/main" id="{42750E50-EA99-4BEB-A21D-89849A729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3505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31" name="Picture 4">
            <a:extLst>
              <a:ext uri="{FF2B5EF4-FFF2-40B4-BE49-F238E27FC236}">
                <a16:creationId xmlns:a16="http://schemas.microsoft.com/office/drawing/2014/main" id="{F5585291-498F-4450-92D6-EC288FF74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47700"/>
            <a:ext cx="3505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32" name="Picture 5">
            <a:extLst>
              <a:ext uri="{FF2B5EF4-FFF2-40B4-BE49-F238E27FC236}">
                <a16:creationId xmlns:a16="http://schemas.microsoft.com/office/drawing/2014/main" id="{A7509256-B7F3-43C2-AEF1-7E15FB656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88620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6633" name="Text Box 6">
            <a:extLst>
              <a:ext uri="{FF2B5EF4-FFF2-40B4-BE49-F238E27FC236}">
                <a16:creationId xmlns:a16="http://schemas.microsoft.com/office/drawing/2014/main" id="{AF569918-7181-4433-89DF-FB2516D25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5400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Impulse response </a:t>
            </a:r>
            <a:r>
              <a:rPr lang="en-US" altLang="en-US" i="1"/>
              <a:t>h(n)</a:t>
            </a:r>
            <a:endParaRPr lang="en-US" altLang="en-US"/>
          </a:p>
        </p:txBody>
      </p:sp>
      <p:graphicFrame>
        <p:nvGraphicFramePr>
          <p:cNvPr id="26626" name="Object 7">
            <a:extLst>
              <a:ext uri="{FF2B5EF4-FFF2-40B4-BE49-F238E27FC236}">
                <a16:creationId xmlns:a16="http://schemas.microsoft.com/office/drawing/2014/main" id="{E9AE1AF1-2C26-47BA-BF6E-DC781DD40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31242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152280" imgH="139680" progId="Equation.3">
                  <p:embed/>
                </p:oleObj>
              </mc:Choice>
              <mc:Fallback>
                <p:oleObj name="Equation" r:id="rId6" imgW="152280" imgH="139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1242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8">
            <a:extLst>
              <a:ext uri="{FF2B5EF4-FFF2-40B4-BE49-F238E27FC236}">
                <a16:creationId xmlns:a16="http://schemas.microsoft.com/office/drawing/2014/main" id="{E977F99C-577C-4A07-A7A7-89233EA43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62484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8" imgW="152280" imgH="139680" progId="Equation.3">
                  <p:embed/>
                </p:oleObj>
              </mc:Choice>
              <mc:Fallback>
                <p:oleObj name="Equation" r:id="rId8" imgW="152280" imgH="139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2484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9">
            <a:extLst>
              <a:ext uri="{FF2B5EF4-FFF2-40B4-BE49-F238E27FC236}">
                <a16:creationId xmlns:a16="http://schemas.microsoft.com/office/drawing/2014/main" id="{882D637A-5C63-411E-8829-188F44C2C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762000"/>
          <a:ext cx="679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9" imgW="444240" imgH="253800" progId="Equation.3">
                  <p:embed/>
                </p:oleObj>
              </mc:Choice>
              <mc:Fallback>
                <p:oleObj name="Equation" r:id="rId9" imgW="44424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2000"/>
                        <a:ext cx="679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0">
            <a:extLst>
              <a:ext uri="{FF2B5EF4-FFF2-40B4-BE49-F238E27FC236}">
                <a16:creationId xmlns:a16="http://schemas.microsoft.com/office/drawing/2014/main" id="{D8E31BC9-945E-43A9-B920-3135AC901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114800"/>
          <a:ext cx="835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1" imgW="545760" imgH="253800" progId="Equation.3">
                  <p:embed/>
                </p:oleObj>
              </mc:Choice>
              <mc:Fallback>
                <p:oleObj name="Equation" r:id="rId11" imgW="54576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4800"/>
                        <a:ext cx="835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1">
            <a:extLst>
              <a:ext uri="{FF2B5EF4-FFF2-40B4-BE49-F238E27FC236}">
                <a16:creationId xmlns:a16="http://schemas.microsoft.com/office/drawing/2014/main" id="{562F8ADA-5A20-4B24-A696-E7BCDB64F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04800"/>
            <a:ext cx="320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Frequency Respons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8" name="Text Box 1026">
            <a:extLst>
              <a:ext uri="{FF2B5EF4-FFF2-40B4-BE49-F238E27FC236}">
                <a16:creationId xmlns:a16="http://schemas.microsoft.com/office/drawing/2014/main" id="{0A81602D-681E-45D6-AAE5-3FC2B198A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For </a:t>
            </a:r>
            <a:r>
              <a:rPr lang="en-US" altLang="en-US" i="1"/>
              <a:t>real time </a:t>
            </a:r>
            <a:r>
              <a:rPr lang="en-US" altLang="en-US"/>
              <a:t> implementation we also want the filter to be </a:t>
            </a:r>
            <a:r>
              <a:rPr lang="en-US" altLang="en-US" u="sng"/>
              <a:t>causal</a:t>
            </a:r>
            <a:r>
              <a:rPr lang="en-US" altLang="en-US"/>
              <a:t>, ie. </a:t>
            </a:r>
            <a:endParaRPr lang="en-US" altLang="en-US" u="sng"/>
          </a:p>
        </p:txBody>
      </p:sp>
      <p:graphicFrame>
        <p:nvGraphicFramePr>
          <p:cNvPr id="3074" name="Object 2048">
            <a:extLst>
              <a:ext uri="{FF2B5EF4-FFF2-40B4-BE49-F238E27FC236}">
                <a16:creationId xmlns:a16="http://schemas.microsoft.com/office/drawing/2014/main" id="{DC11F7EE-012E-4ED7-835D-CC039DFF3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19200"/>
          <a:ext cx="2311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1117440" imgH="203040" progId="Equation.3">
                  <p:embed/>
                </p:oleObj>
              </mc:Choice>
              <mc:Fallback>
                <p:oleObj name="Equation" r:id="rId3" imgW="1117440" imgH="20304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2311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9" name="Group 1071">
            <a:extLst>
              <a:ext uri="{FF2B5EF4-FFF2-40B4-BE49-F238E27FC236}">
                <a16:creationId xmlns:a16="http://schemas.microsoft.com/office/drawing/2014/main" id="{680C1D00-5FF4-48E1-936C-ACE01CAE8CE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38200"/>
            <a:ext cx="3429000" cy="1524000"/>
            <a:chOff x="720" y="1873"/>
            <a:chExt cx="2840" cy="1247"/>
          </a:xfrm>
        </p:grpSpPr>
        <p:sp>
          <p:nvSpPr>
            <p:cNvPr id="3114" name="Line 1028">
              <a:extLst>
                <a:ext uri="{FF2B5EF4-FFF2-40B4-BE49-F238E27FC236}">
                  <a16:creationId xmlns:a16="http://schemas.microsoft.com/office/drawing/2014/main" id="{A5DA4BEE-B153-4D70-AF91-D93ED686E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112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Line 1029">
              <a:extLst>
                <a:ext uri="{FF2B5EF4-FFF2-40B4-BE49-F238E27FC236}">
                  <a16:creationId xmlns:a16="http://schemas.microsoft.com/office/drawing/2014/main" id="{FFF3BC37-9CF6-433F-91C3-8F04F12C8E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784"/>
              <a:ext cx="21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6" name="Group 1030">
              <a:extLst>
                <a:ext uri="{FF2B5EF4-FFF2-40B4-BE49-F238E27FC236}">
                  <a16:creationId xmlns:a16="http://schemas.microsoft.com/office/drawing/2014/main" id="{73A4160C-CA7E-47FE-AC44-95BB90A06D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3" y="2460"/>
              <a:ext cx="135" cy="528"/>
              <a:chOff x="1893" y="2460"/>
              <a:chExt cx="135" cy="528"/>
            </a:xfrm>
          </p:grpSpPr>
          <p:graphicFrame>
            <p:nvGraphicFramePr>
              <p:cNvPr id="3097" name="Object 2071">
                <a:extLst>
                  <a:ext uri="{FF2B5EF4-FFF2-40B4-BE49-F238E27FC236}">
                    <a16:creationId xmlns:a16="http://schemas.microsoft.com/office/drawing/2014/main" id="{2773ACC7-E0AD-4FE0-A5CE-BB9C447FE71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893" y="2460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" name="Equation" r:id="rId5" imgW="114120" imgH="114120" progId="Equation.2">
                      <p:embed/>
                    </p:oleObj>
                  </mc:Choice>
                  <mc:Fallback>
                    <p:oleObj name="Equation" r:id="rId5" imgW="114120" imgH="114120" progId="Equation.2">
                      <p:embed/>
                      <p:pic>
                        <p:nvPicPr>
                          <p:cNvPr id="0" name="Object 20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3" y="2460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9" name="Line 1032">
                <a:extLst>
                  <a:ext uri="{FF2B5EF4-FFF2-40B4-BE49-F238E27FC236}">
                    <a16:creationId xmlns:a16="http://schemas.microsoft.com/office/drawing/2014/main" id="{7826CC55-0A72-430A-95B7-541164AEB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556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7" name="Group 1033">
              <a:extLst>
                <a:ext uri="{FF2B5EF4-FFF2-40B4-BE49-F238E27FC236}">
                  <a16:creationId xmlns:a16="http://schemas.microsoft.com/office/drawing/2014/main" id="{B4DD466A-6FDB-4C5F-A1E5-519C4098A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1" y="2256"/>
              <a:ext cx="135" cy="528"/>
              <a:chOff x="2061" y="2256"/>
              <a:chExt cx="135" cy="528"/>
            </a:xfrm>
          </p:grpSpPr>
          <p:graphicFrame>
            <p:nvGraphicFramePr>
              <p:cNvPr id="3096" name="Object 2070">
                <a:extLst>
                  <a:ext uri="{FF2B5EF4-FFF2-40B4-BE49-F238E27FC236}">
                    <a16:creationId xmlns:a16="http://schemas.microsoft.com/office/drawing/2014/main" id="{D983A9FE-AC04-4C81-ABE2-387CA9C0606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061" y="2256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Equation" r:id="rId7" imgW="114120" imgH="114120" progId="Equation.2">
                      <p:embed/>
                    </p:oleObj>
                  </mc:Choice>
                  <mc:Fallback>
                    <p:oleObj name="Equation" r:id="rId7" imgW="114120" imgH="114120" progId="Equation.2">
                      <p:embed/>
                      <p:pic>
                        <p:nvPicPr>
                          <p:cNvPr id="0" name="Object 207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1" y="2256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8" name="Line 1035">
                <a:extLst>
                  <a:ext uri="{FF2B5EF4-FFF2-40B4-BE49-F238E27FC236}">
                    <a16:creationId xmlns:a16="http://schemas.microsoft.com/office/drawing/2014/main" id="{80A43D37-2873-4D68-B835-0AA5D8B215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6" y="2352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8" name="Group 1036">
              <a:extLst>
                <a:ext uri="{FF2B5EF4-FFF2-40B4-BE49-F238E27FC236}">
                  <a16:creationId xmlns:a16="http://schemas.microsoft.com/office/drawing/2014/main" id="{22682BFA-23DF-4A7A-8509-2DFA2E32FF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9" y="2352"/>
              <a:ext cx="135" cy="432"/>
              <a:chOff x="2229" y="2352"/>
              <a:chExt cx="135" cy="432"/>
            </a:xfrm>
          </p:grpSpPr>
          <p:graphicFrame>
            <p:nvGraphicFramePr>
              <p:cNvPr id="3095" name="Object 2069">
                <a:extLst>
                  <a:ext uri="{FF2B5EF4-FFF2-40B4-BE49-F238E27FC236}">
                    <a16:creationId xmlns:a16="http://schemas.microsoft.com/office/drawing/2014/main" id="{D902F14F-968B-4194-B407-FB7C1F7B66F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29" y="2352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Equation" r:id="rId8" imgW="114120" imgH="114120" progId="Equation.2">
                      <p:embed/>
                    </p:oleObj>
                  </mc:Choice>
                  <mc:Fallback>
                    <p:oleObj name="Equation" r:id="rId8" imgW="114120" imgH="114120" progId="Equation.2">
                      <p:embed/>
                      <p:pic>
                        <p:nvPicPr>
                          <p:cNvPr id="0" name="Object 20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9" y="2352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7" name="Line 1038">
                <a:extLst>
                  <a:ext uri="{FF2B5EF4-FFF2-40B4-BE49-F238E27FC236}">
                    <a16:creationId xmlns:a16="http://schemas.microsoft.com/office/drawing/2014/main" id="{8673EB2F-2C04-42BA-B4E0-97F86B518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9" name="Group 1039">
              <a:extLst>
                <a:ext uri="{FF2B5EF4-FFF2-40B4-BE49-F238E27FC236}">
                  <a16:creationId xmlns:a16="http://schemas.microsoft.com/office/drawing/2014/main" id="{8BB4E262-5A19-4AC3-A8EC-2E486B70D5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2400"/>
              <a:ext cx="135" cy="384"/>
              <a:chOff x="2517" y="2400"/>
              <a:chExt cx="135" cy="384"/>
            </a:xfrm>
          </p:grpSpPr>
          <p:graphicFrame>
            <p:nvGraphicFramePr>
              <p:cNvPr id="3094" name="Object 2068">
                <a:extLst>
                  <a:ext uri="{FF2B5EF4-FFF2-40B4-BE49-F238E27FC236}">
                    <a16:creationId xmlns:a16="http://schemas.microsoft.com/office/drawing/2014/main" id="{5783709F-C4BB-4CCF-91AC-03272356F61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517" y="2400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" name="Equation" r:id="rId9" imgW="114120" imgH="114120" progId="Equation.2">
                      <p:embed/>
                    </p:oleObj>
                  </mc:Choice>
                  <mc:Fallback>
                    <p:oleObj name="Equation" r:id="rId9" imgW="114120" imgH="114120" progId="Equation.2">
                      <p:embed/>
                      <p:pic>
                        <p:nvPicPr>
                          <p:cNvPr id="0" name="Object 20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2400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6" name="Line 1041">
                <a:extLst>
                  <a:ext uri="{FF2B5EF4-FFF2-40B4-BE49-F238E27FC236}">
                    <a16:creationId xmlns:a16="http://schemas.microsoft.com/office/drawing/2014/main" id="{DC699878-6A35-41D7-8110-BDB1169F40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2496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20" name="Group 1042">
              <a:extLst>
                <a:ext uri="{FF2B5EF4-FFF2-40B4-BE49-F238E27FC236}">
                  <a16:creationId xmlns:a16="http://schemas.microsoft.com/office/drawing/2014/main" id="{F1A8A25B-E753-4F81-9B9E-88D7BA453B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1" y="2784"/>
              <a:ext cx="135" cy="231"/>
              <a:chOff x="2661" y="2784"/>
              <a:chExt cx="135" cy="231"/>
            </a:xfrm>
          </p:grpSpPr>
          <p:graphicFrame>
            <p:nvGraphicFramePr>
              <p:cNvPr id="3093" name="Object 2067">
                <a:extLst>
                  <a:ext uri="{FF2B5EF4-FFF2-40B4-BE49-F238E27FC236}">
                    <a16:creationId xmlns:a16="http://schemas.microsoft.com/office/drawing/2014/main" id="{32D15891-C7C7-4BEC-AC00-171F9808495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661" y="2880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" name="Equation" r:id="rId10" imgW="114120" imgH="114120" progId="Equation.2">
                      <p:embed/>
                    </p:oleObj>
                  </mc:Choice>
                  <mc:Fallback>
                    <p:oleObj name="Equation" r:id="rId10" imgW="114120" imgH="114120" progId="Equation.2">
                      <p:embed/>
                      <p:pic>
                        <p:nvPicPr>
                          <p:cNvPr id="0" name="Object 20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1" y="2880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5" name="Line 1044">
                <a:extLst>
                  <a:ext uri="{FF2B5EF4-FFF2-40B4-BE49-F238E27FC236}">
                    <a16:creationId xmlns:a16="http://schemas.microsoft.com/office/drawing/2014/main" id="{208EF42D-D69E-43F3-8D02-DDBFEDC424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78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21" name="Group 1045">
              <a:extLst>
                <a:ext uri="{FF2B5EF4-FFF2-40B4-BE49-F238E27FC236}">
                  <a16:creationId xmlns:a16="http://schemas.microsoft.com/office/drawing/2014/main" id="{63A009D6-EDB8-4524-B863-991F3504F3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5" y="2544"/>
              <a:ext cx="135" cy="240"/>
              <a:chOff x="2805" y="2544"/>
              <a:chExt cx="135" cy="240"/>
            </a:xfrm>
          </p:grpSpPr>
          <p:graphicFrame>
            <p:nvGraphicFramePr>
              <p:cNvPr id="3092" name="Object 2066">
                <a:extLst>
                  <a:ext uri="{FF2B5EF4-FFF2-40B4-BE49-F238E27FC236}">
                    <a16:creationId xmlns:a16="http://schemas.microsoft.com/office/drawing/2014/main" id="{95A5D539-4BC5-4D77-A086-14CC5C7DA47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805" y="2544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" name="Equation" r:id="rId11" imgW="114120" imgH="114120" progId="Equation.2">
                      <p:embed/>
                    </p:oleObj>
                  </mc:Choice>
                  <mc:Fallback>
                    <p:oleObj name="Equation" r:id="rId11" imgW="114120" imgH="114120" progId="Equation.2">
                      <p:embed/>
                      <p:pic>
                        <p:nvPicPr>
                          <p:cNvPr id="0" name="Object 20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5" y="2544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4" name="Line 1047">
                <a:extLst>
                  <a:ext uri="{FF2B5EF4-FFF2-40B4-BE49-F238E27FC236}">
                    <a16:creationId xmlns:a16="http://schemas.microsoft.com/office/drawing/2014/main" id="{DC051447-E409-45BF-ABC1-E70BA1183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6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22" name="Group 1048">
              <a:extLst>
                <a:ext uri="{FF2B5EF4-FFF2-40B4-BE49-F238E27FC236}">
                  <a16:creationId xmlns:a16="http://schemas.microsoft.com/office/drawing/2014/main" id="{C8A0A371-E55E-40B2-83ED-77D68EC397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3" y="2784"/>
              <a:ext cx="135" cy="279"/>
              <a:chOff x="2373" y="2784"/>
              <a:chExt cx="135" cy="279"/>
            </a:xfrm>
          </p:grpSpPr>
          <p:graphicFrame>
            <p:nvGraphicFramePr>
              <p:cNvPr id="3091" name="Object 2065">
                <a:extLst>
                  <a:ext uri="{FF2B5EF4-FFF2-40B4-BE49-F238E27FC236}">
                    <a16:creationId xmlns:a16="http://schemas.microsoft.com/office/drawing/2014/main" id="{35F63B32-3619-4A91-8853-228EBFF221F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373" y="2928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" name="Equation" r:id="rId12" imgW="114120" imgH="114120" progId="Equation.2">
                      <p:embed/>
                    </p:oleObj>
                  </mc:Choice>
                  <mc:Fallback>
                    <p:oleObj name="Equation" r:id="rId12" imgW="114120" imgH="114120" progId="Equation.2">
                      <p:embed/>
                      <p:pic>
                        <p:nvPicPr>
                          <p:cNvPr id="0" name="Object 20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" y="2928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3" name="Line 1050">
                <a:extLst>
                  <a:ext uri="{FF2B5EF4-FFF2-40B4-BE49-F238E27FC236}">
                    <a16:creationId xmlns:a16="http://schemas.microsoft.com/office/drawing/2014/main" id="{8E5B97BB-1255-4E1F-845A-1BFA16665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7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084" name="Object 2058">
              <a:extLst>
                <a:ext uri="{FF2B5EF4-FFF2-40B4-BE49-F238E27FC236}">
                  <a16:creationId xmlns:a16="http://schemas.microsoft.com/office/drawing/2014/main" id="{F656C5BB-A18A-4FD6-BF06-C51EA66B510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01" y="2736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Equation" r:id="rId13" imgW="114120" imgH="114120" progId="Equation.2">
                    <p:embed/>
                  </p:oleObj>
                </mc:Choice>
                <mc:Fallback>
                  <p:oleObj name="Equation" r:id="rId13" imgW="114120" imgH="114120" progId="Equation.2">
                    <p:embed/>
                    <p:pic>
                      <p:nvPicPr>
                        <p:cNvPr id="0" name="Object 20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36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2059">
              <a:extLst>
                <a:ext uri="{FF2B5EF4-FFF2-40B4-BE49-F238E27FC236}">
                  <a16:creationId xmlns:a16="http://schemas.microsoft.com/office/drawing/2014/main" id="{BD989D90-1D23-4738-BFDE-3FA60DB9D96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09" y="2736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Equation" r:id="rId14" imgW="114120" imgH="114120" progId="Equation.2">
                    <p:embed/>
                  </p:oleObj>
                </mc:Choice>
                <mc:Fallback>
                  <p:oleObj name="Equation" r:id="rId14" imgW="114120" imgH="114120" progId="Equation.2">
                    <p:embed/>
                    <p:pic>
                      <p:nvPicPr>
                        <p:cNvPr id="0" name="Object 20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2736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2060">
              <a:extLst>
                <a:ext uri="{FF2B5EF4-FFF2-40B4-BE49-F238E27FC236}">
                  <a16:creationId xmlns:a16="http://schemas.microsoft.com/office/drawing/2014/main" id="{FCCC9F43-295F-42BF-B03E-7E7141A507D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65" y="1873"/>
            <a:ext cx="3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Equation" r:id="rId15" imgW="317160" imgH="203040" progId="Equation.2">
                    <p:embed/>
                  </p:oleObj>
                </mc:Choice>
                <mc:Fallback>
                  <p:oleObj name="Equation" r:id="rId15" imgW="317160" imgH="203040" progId="Equation.2">
                    <p:embed/>
                    <p:pic>
                      <p:nvPicPr>
                        <p:cNvPr id="0" name="Object 20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1873"/>
                          <a:ext cx="39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2061">
              <a:extLst>
                <a:ext uri="{FF2B5EF4-FFF2-40B4-BE49-F238E27FC236}">
                  <a16:creationId xmlns:a16="http://schemas.microsoft.com/office/drawing/2014/main" id="{8B7390CF-3C22-452F-A070-38FC851BE5F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72" y="2880"/>
            <a:ext cx="15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Equation" r:id="rId17" imgW="126720" imgH="126720" progId="Equation.2">
                    <p:embed/>
                  </p:oleObj>
                </mc:Choice>
                <mc:Fallback>
                  <p:oleObj name="Equation" r:id="rId17" imgW="126720" imgH="126720" progId="Equation.2">
                    <p:embed/>
                    <p:pic>
                      <p:nvPicPr>
                        <p:cNvPr id="0" name="Object 20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880"/>
                          <a:ext cx="151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2062">
              <a:extLst>
                <a:ext uri="{FF2B5EF4-FFF2-40B4-BE49-F238E27FC236}">
                  <a16:creationId xmlns:a16="http://schemas.microsoft.com/office/drawing/2014/main" id="{1F8CF69B-F3D1-42A7-8A8C-5F427D91F47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17" y="2736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Equation" r:id="rId19" imgW="114120" imgH="114120" progId="Equation.2">
                    <p:embed/>
                  </p:oleObj>
                </mc:Choice>
                <mc:Fallback>
                  <p:oleObj name="Equation" r:id="rId19" imgW="114120" imgH="114120" progId="Equation.2">
                    <p:embed/>
                    <p:pic>
                      <p:nvPicPr>
                        <p:cNvPr id="0" name="Object 20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2736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2063">
              <a:extLst>
                <a:ext uri="{FF2B5EF4-FFF2-40B4-BE49-F238E27FC236}">
                  <a16:creationId xmlns:a16="http://schemas.microsoft.com/office/drawing/2014/main" id="{A636185D-646D-443B-BB24-2FFDFBCFB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496"/>
            <a:ext cx="4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Equation" r:id="rId20" imgW="177480" imgH="88560" progId="Equation.3">
                    <p:embed/>
                  </p:oleObj>
                </mc:Choice>
                <mc:Fallback>
                  <p:oleObj name="Equation" r:id="rId20" imgW="177480" imgH="88560" progId="Equation.3">
                    <p:embed/>
                    <p:pic>
                      <p:nvPicPr>
                        <p:cNvPr id="0" name="Object 2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496"/>
                          <a:ext cx="48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2064">
              <a:extLst>
                <a:ext uri="{FF2B5EF4-FFF2-40B4-BE49-F238E27FC236}">
                  <a16:creationId xmlns:a16="http://schemas.microsoft.com/office/drawing/2014/main" id="{8AF3945C-077D-4EA8-BDF9-BA9F112FC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496"/>
            <a:ext cx="4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Equation" r:id="rId22" imgW="177480" imgH="88560" progId="Equation.3">
                    <p:embed/>
                  </p:oleObj>
                </mc:Choice>
                <mc:Fallback>
                  <p:oleObj name="Equation" r:id="rId22" imgW="177480" imgH="88560" progId="Equation.3">
                    <p:embed/>
                    <p:pic>
                      <p:nvPicPr>
                        <p:cNvPr id="0" name="Object 2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96"/>
                          <a:ext cx="48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0" name="Text Box 1073">
            <a:extLst>
              <a:ext uri="{FF2B5EF4-FFF2-40B4-BE49-F238E27FC236}">
                <a16:creationId xmlns:a16="http://schemas.microsoft.com/office/drawing/2014/main" id="{7D7F090C-28D3-4771-ACB9-A1E938DF3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676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ince</a:t>
            </a:r>
          </a:p>
        </p:txBody>
      </p:sp>
      <p:grpSp>
        <p:nvGrpSpPr>
          <p:cNvPr id="3101" name="Group 1080">
            <a:extLst>
              <a:ext uri="{FF2B5EF4-FFF2-40B4-BE49-F238E27FC236}">
                <a16:creationId xmlns:a16="http://schemas.microsoft.com/office/drawing/2014/main" id="{7604ACDC-CCA9-4A28-A220-FD038AAAB767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057400"/>
            <a:ext cx="3124200" cy="1055688"/>
            <a:chOff x="2496" y="1536"/>
            <a:chExt cx="1968" cy="665"/>
          </a:xfrm>
        </p:grpSpPr>
        <p:graphicFrame>
          <p:nvGraphicFramePr>
            <p:cNvPr id="3082" name="Object 2056">
              <a:extLst>
                <a:ext uri="{FF2B5EF4-FFF2-40B4-BE49-F238E27FC236}">
                  <a16:creationId xmlns:a16="http://schemas.microsoft.com/office/drawing/2014/main" id="{A0703742-7F98-48A3-BB4A-F91A35E241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1536"/>
            <a:ext cx="1824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23" imgW="1409400" imgH="431640" progId="Equation.3">
                    <p:embed/>
                  </p:oleObj>
                </mc:Choice>
                <mc:Fallback>
                  <p:oleObj name="Equation" r:id="rId23" imgW="1409400" imgH="431640" progId="Equation.3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536"/>
                          <a:ext cx="1824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2057">
              <a:extLst>
                <a:ext uri="{FF2B5EF4-FFF2-40B4-BE49-F238E27FC236}">
                  <a16:creationId xmlns:a16="http://schemas.microsoft.com/office/drawing/2014/main" id="{06E7D39E-53D1-4FC3-A711-936AB54114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84"/>
            <a:ext cx="96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Equation" r:id="rId25" imgW="609480" imgH="393480" progId="Equation.3">
                    <p:embed/>
                  </p:oleObj>
                </mc:Choice>
                <mc:Fallback>
                  <p:oleObj name="Equation" r:id="rId25" imgW="609480" imgH="393480" progId="Equation.3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960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2" name="Text Box 1076">
            <a:extLst>
              <a:ext uri="{FF2B5EF4-FFF2-40B4-BE49-F238E27FC236}">
                <a16:creationId xmlns:a16="http://schemas.microsoft.com/office/drawing/2014/main" id="{58E7FE13-335E-4D1F-AAD9-61D3D7F82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00400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u="sng"/>
              <a:t>FACT</a:t>
            </a:r>
            <a:r>
              <a:rPr lang="en-US" altLang="en-US" b="1"/>
              <a:t> (Bad News!): </a:t>
            </a:r>
            <a:r>
              <a:rPr lang="en-US" altLang="en-US" i="1"/>
              <a:t> by the </a:t>
            </a:r>
            <a:r>
              <a:rPr lang="en-US" altLang="en-US" i="1" u="sng"/>
              <a:t>Paley-Wiener Theorem</a:t>
            </a:r>
            <a:r>
              <a:rPr lang="en-US" altLang="en-US" i="1"/>
              <a:t>, if h(n) is causal and with finite energy,   </a:t>
            </a:r>
            <a:endParaRPr lang="en-US" altLang="en-US" b="1"/>
          </a:p>
        </p:txBody>
      </p:sp>
      <p:graphicFrame>
        <p:nvGraphicFramePr>
          <p:cNvPr id="3075" name="Object 2049">
            <a:extLst>
              <a:ext uri="{FF2B5EF4-FFF2-40B4-BE49-F238E27FC236}">
                <a16:creationId xmlns:a16="http://schemas.microsoft.com/office/drawing/2014/main" id="{D59D143A-F161-41BB-BD7C-1853E8169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733800"/>
          <a:ext cx="2514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27" imgW="1295280" imgH="482400" progId="Equation.3">
                  <p:embed/>
                </p:oleObj>
              </mc:Choice>
              <mc:Fallback>
                <p:oleObj name="Equation" r:id="rId27" imgW="1295280" imgH="4824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25146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Text Box 1078">
            <a:extLst>
              <a:ext uri="{FF2B5EF4-FFF2-40B4-BE49-F238E27FC236}">
                <a16:creationId xmlns:a16="http://schemas.microsoft.com/office/drawing/2014/main" id="{D584586A-694F-4F96-922F-958718BF7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006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ie                 cannot be zero on an interval, therefore it     </a:t>
            </a:r>
            <a:r>
              <a:rPr lang="en-US" altLang="en-US" sz="2400" b="1"/>
              <a:t>cannot be ideal.</a:t>
            </a:r>
            <a:r>
              <a:rPr lang="en-US" altLang="en-US"/>
              <a:t>  </a:t>
            </a:r>
          </a:p>
        </p:txBody>
      </p:sp>
      <p:graphicFrame>
        <p:nvGraphicFramePr>
          <p:cNvPr id="3076" name="Object 2050">
            <a:extLst>
              <a:ext uri="{FF2B5EF4-FFF2-40B4-BE49-F238E27FC236}">
                <a16:creationId xmlns:a16="http://schemas.microsoft.com/office/drawing/2014/main" id="{322EF164-BE6A-4C33-9025-C4EA7BC63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933950"/>
          <a:ext cx="6096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29" imgW="393480" imgH="203040" progId="Equation.3">
                  <p:embed/>
                </p:oleObj>
              </mc:Choice>
              <mc:Fallback>
                <p:oleObj name="Equation" r:id="rId29" imgW="393480" imgH="20304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33950"/>
                        <a:ext cx="6096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Line 1082">
            <a:extLst>
              <a:ext uri="{FF2B5EF4-FFF2-40B4-BE49-F238E27FC236}">
                <a16:creationId xmlns:a16="http://schemas.microsoft.com/office/drawing/2014/main" id="{556D7362-2E97-4FD4-B2DB-17B99A6B5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54102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5" name="Line 1083">
            <a:extLst>
              <a:ext uri="{FF2B5EF4-FFF2-40B4-BE49-F238E27FC236}">
                <a16:creationId xmlns:a16="http://schemas.microsoft.com/office/drawing/2014/main" id="{7A83ADE2-BE15-41D4-8EB4-9D9C96B76F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61722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6" name="Line 1084">
            <a:extLst>
              <a:ext uri="{FF2B5EF4-FFF2-40B4-BE49-F238E27FC236}">
                <a16:creationId xmlns:a16="http://schemas.microsoft.com/office/drawing/2014/main" id="{D4D74E47-ACBD-488C-B26B-503EAA9174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5791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Line 1085">
            <a:extLst>
              <a:ext uri="{FF2B5EF4-FFF2-40B4-BE49-F238E27FC236}">
                <a16:creationId xmlns:a16="http://schemas.microsoft.com/office/drawing/2014/main" id="{6BBC6C49-A37C-458F-AB86-3B2F25BCE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7912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8" name="Line 1086">
            <a:extLst>
              <a:ext uri="{FF2B5EF4-FFF2-40B4-BE49-F238E27FC236}">
                <a16:creationId xmlns:a16="http://schemas.microsoft.com/office/drawing/2014/main" id="{5063FAE9-F775-4AC1-89C3-1C7CCDE3DD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7800" y="5791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9" name="Line 1089">
            <a:extLst>
              <a:ext uri="{FF2B5EF4-FFF2-40B4-BE49-F238E27FC236}">
                <a16:creationId xmlns:a16="http://schemas.microsoft.com/office/drawing/2014/main" id="{FD7A1E64-0E1C-4205-BAA1-02F8C3DCB4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61722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7" name="Object 2051">
            <a:extLst>
              <a:ext uri="{FF2B5EF4-FFF2-40B4-BE49-F238E27FC236}">
                <a16:creationId xmlns:a16="http://schemas.microsoft.com/office/drawing/2014/main" id="{16864991-3712-4B94-910B-ECAE31749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943600"/>
          <a:ext cx="5867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31" imgW="3213000" imgH="279360" progId="Equation.3">
                  <p:embed/>
                </p:oleObj>
              </mc:Choice>
              <mc:Fallback>
                <p:oleObj name="Equation" r:id="rId31" imgW="3213000" imgH="27936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43600"/>
                        <a:ext cx="5867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0" name="Line 1092">
            <a:extLst>
              <a:ext uri="{FF2B5EF4-FFF2-40B4-BE49-F238E27FC236}">
                <a16:creationId xmlns:a16="http://schemas.microsoft.com/office/drawing/2014/main" id="{233C40EC-E632-453B-8478-43952C1E74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7150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1" name="Rectangle 1094">
            <a:extLst>
              <a:ext uri="{FF2B5EF4-FFF2-40B4-BE49-F238E27FC236}">
                <a16:creationId xmlns:a16="http://schemas.microsoft.com/office/drawing/2014/main" id="{EA449FCA-6FE5-43F8-9F70-C5865A3D0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2286000" cy="609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078" name="Object 2052">
            <a:extLst>
              <a:ext uri="{FF2B5EF4-FFF2-40B4-BE49-F238E27FC236}">
                <a16:creationId xmlns:a16="http://schemas.microsoft.com/office/drawing/2014/main" id="{288EA476-4036-4BB8-8676-B8CA7A8F9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6248400"/>
          <a:ext cx="31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33" imgW="177480" imgH="215640" progId="Equation.3">
                  <p:embed/>
                </p:oleObj>
              </mc:Choice>
              <mc:Fallback>
                <p:oleObj name="Equation" r:id="rId33" imgW="177480" imgH="21564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248400"/>
                        <a:ext cx="314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053">
            <a:extLst>
              <a:ext uri="{FF2B5EF4-FFF2-40B4-BE49-F238E27FC236}">
                <a16:creationId xmlns:a16="http://schemas.microsoft.com/office/drawing/2014/main" id="{AB984514-7B46-43DF-B8DE-038099E3C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62484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35" imgW="190440" imgH="215640" progId="Equation.3">
                  <p:embed/>
                </p:oleObj>
              </mc:Choice>
              <mc:Fallback>
                <p:oleObj name="Equation" r:id="rId35" imgW="190440" imgH="21564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6248400"/>
                        <a:ext cx="339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2" name="Line 1097">
            <a:extLst>
              <a:ext uri="{FF2B5EF4-FFF2-40B4-BE49-F238E27FC236}">
                <a16:creationId xmlns:a16="http://schemas.microsoft.com/office/drawing/2014/main" id="{3E67EC22-A517-4A61-9969-F0BCC4F6BC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5715000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3" name="Line 1098">
            <a:extLst>
              <a:ext uri="{FF2B5EF4-FFF2-40B4-BE49-F238E27FC236}">
                <a16:creationId xmlns:a16="http://schemas.microsoft.com/office/drawing/2014/main" id="{D6CF9C53-4002-4427-9AE9-1EAF3C5B4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5715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0" name="Object 2054">
            <a:extLst>
              <a:ext uri="{FF2B5EF4-FFF2-40B4-BE49-F238E27FC236}">
                <a16:creationId xmlns:a16="http://schemas.microsoft.com/office/drawing/2014/main" id="{7755BFB4-5C4F-4114-AA1B-01DCB4CC8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6324600"/>
          <a:ext cx="250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7" imgW="177480" imgH="215640" progId="Equation.3">
                  <p:embed/>
                </p:oleObj>
              </mc:Choice>
              <mc:Fallback>
                <p:oleObj name="Equation" r:id="rId37" imgW="177480" imgH="21564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324600"/>
                        <a:ext cx="250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055">
            <a:extLst>
              <a:ext uri="{FF2B5EF4-FFF2-40B4-BE49-F238E27FC236}">
                <a16:creationId xmlns:a16="http://schemas.microsoft.com/office/drawing/2014/main" id="{62187718-5725-4F16-9B9B-D63554F0E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5715000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38" imgW="190440" imgH="215640" progId="Equation.3">
                  <p:embed/>
                </p:oleObj>
              </mc:Choice>
              <mc:Fallback>
                <p:oleObj name="Equation" r:id="rId38" imgW="190440" imgH="21564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715000"/>
                        <a:ext cx="269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2">
            <a:extLst>
              <a:ext uri="{FF2B5EF4-FFF2-40B4-BE49-F238E27FC236}">
                <a16:creationId xmlns:a16="http://schemas.microsoft.com/office/drawing/2014/main" id="{636403C0-B44B-44F6-BCF6-7E8B80DAB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/>
              <a:t>Characteristics of Non Ideal Digital Filters</a:t>
            </a:r>
          </a:p>
        </p:txBody>
      </p:sp>
      <p:sp>
        <p:nvSpPr>
          <p:cNvPr id="4102" name="Line 3">
            <a:extLst>
              <a:ext uri="{FF2B5EF4-FFF2-40B4-BE49-F238E27FC236}">
                <a16:creationId xmlns:a16="http://schemas.microsoft.com/office/drawing/2014/main" id="{27F9EAE8-1E17-4537-8BC6-1496D9DA3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1430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4">
            <a:extLst>
              <a:ext uri="{FF2B5EF4-FFF2-40B4-BE49-F238E27FC236}">
                <a16:creationId xmlns:a16="http://schemas.microsoft.com/office/drawing/2014/main" id="{89C08DD8-645B-4986-A9EE-B75CF7FD1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3622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8">
            <a:extLst>
              <a:ext uri="{FF2B5EF4-FFF2-40B4-BE49-F238E27FC236}">
                <a16:creationId xmlns:a16="http://schemas.microsoft.com/office/drawing/2014/main" id="{16EFC588-769A-4639-BB47-48483FF2EB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16764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9">
            <a:extLst>
              <a:ext uri="{FF2B5EF4-FFF2-40B4-BE49-F238E27FC236}">
                <a16:creationId xmlns:a16="http://schemas.microsoft.com/office/drawing/2014/main" id="{C1FC8AEC-6D07-4D6E-999D-DAC9564A6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6764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10">
            <a:extLst>
              <a:ext uri="{FF2B5EF4-FFF2-40B4-BE49-F238E27FC236}">
                <a16:creationId xmlns:a16="http://schemas.microsoft.com/office/drawing/2014/main" id="{C4213A9D-8DDB-4E8F-9D33-60C8EB1CA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4384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4384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2">
            <a:extLst>
              <a:ext uri="{FF2B5EF4-FFF2-40B4-BE49-F238E27FC236}">
                <a16:creationId xmlns:a16="http://schemas.microsoft.com/office/drawing/2014/main" id="{B4C2BFF9-CC5F-4FE4-AF68-BA6D2410C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143000"/>
          <a:ext cx="933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495000" imgH="203040" progId="Equation.3">
                  <p:embed/>
                </p:oleObj>
              </mc:Choice>
              <mc:Fallback>
                <p:oleObj name="Equation" r:id="rId5" imgW="4950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933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3">
            <a:extLst>
              <a:ext uri="{FF2B5EF4-FFF2-40B4-BE49-F238E27FC236}">
                <a16:creationId xmlns:a16="http://schemas.microsoft.com/office/drawing/2014/main" id="{DF9D9758-2540-484C-BCFD-D716EC9E5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438400"/>
          <a:ext cx="4333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215640" imgH="241200" progId="Equation.3">
                  <p:embed/>
                </p:oleObj>
              </mc:Choice>
              <mc:Fallback>
                <p:oleObj name="Equation" r:id="rId7" imgW="21564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4333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4">
            <a:extLst>
              <a:ext uri="{FF2B5EF4-FFF2-40B4-BE49-F238E27FC236}">
                <a16:creationId xmlns:a16="http://schemas.microsoft.com/office/drawing/2014/main" id="{41B9BF19-D3D9-4873-9F19-A593BF55E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2192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IDEAL</a:t>
            </a:r>
          </a:p>
        </p:txBody>
      </p:sp>
      <p:sp>
        <p:nvSpPr>
          <p:cNvPr id="4107" name="Line 16">
            <a:extLst>
              <a:ext uri="{FF2B5EF4-FFF2-40B4-BE49-F238E27FC236}">
                <a16:creationId xmlns:a16="http://schemas.microsoft.com/office/drawing/2014/main" id="{0171BFD1-F162-456C-BDE3-CD8B2588B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3622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18">
            <a:extLst>
              <a:ext uri="{FF2B5EF4-FFF2-40B4-BE49-F238E27FC236}">
                <a16:creationId xmlns:a16="http://schemas.microsoft.com/office/drawing/2014/main" id="{218EAEA2-618C-4D70-B2B8-A4167AA6EF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16764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Line 19">
            <a:extLst>
              <a:ext uri="{FF2B5EF4-FFF2-40B4-BE49-F238E27FC236}">
                <a16:creationId xmlns:a16="http://schemas.microsoft.com/office/drawing/2014/main" id="{C84157B8-8C86-4B7F-BE56-3C157625DA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23622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Text Box 21">
            <a:extLst>
              <a:ext uri="{FF2B5EF4-FFF2-40B4-BE49-F238E27FC236}">
                <a16:creationId xmlns:a16="http://schemas.microsoft.com/office/drawing/2014/main" id="{80985D7E-BB5C-4E99-8509-AFAD4D96E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3622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Positive freq. only</a:t>
            </a:r>
          </a:p>
        </p:txBody>
      </p:sp>
      <p:pic>
        <p:nvPicPr>
          <p:cNvPr id="4111" name="Picture 23" descr="A:\FIG.BMP">
            <a:extLst>
              <a:ext uri="{FF2B5EF4-FFF2-40B4-BE49-F238E27FC236}">
                <a16:creationId xmlns:a16="http://schemas.microsoft.com/office/drawing/2014/main" id="{8A94510C-8556-4982-90BD-43852E96F6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57912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24">
            <a:extLst>
              <a:ext uri="{FF2B5EF4-FFF2-40B4-BE49-F238E27FC236}">
                <a16:creationId xmlns:a16="http://schemas.microsoft.com/office/drawing/2014/main" id="{AB78EB00-EB18-479A-A2A7-C344BD4DD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0386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NON IDEAL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>
            <a:extLst>
              <a:ext uri="{FF2B5EF4-FFF2-40B4-BE49-F238E27FC236}">
                <a16:creationId xmlns:a16="http://schemas.microsoft.com/office/drawing/2014/main" id="{EAA92196-A592-4C07-9569-8599A88E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Two Classes of Digital Filters: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) </a:t>
            </a:r>
            <a:r>
              <a:rPr lang="en-US" altLang="en-US" u="sng"/>
              <a:t>Finite Impulse Response</a:t>
            </a:r>
            <a:r>
              <a:rPr lang="en-US" altLang="en-US"/>
              <a:t>  </a:t>
            </a:r>
            <a:r>
              <a:rPr lang="en-US" altLang="en-US" b="1"/>
              <a:t>(FIR), </a:t>
            </a:r>
            <a:r>
              <a:rPr lang="en-US" altLang="en-US"/>
              <a:t>non recursive, of the form</a:t>
            </a:r>
            <a:endParaRPr lang="en-US" altLang="en-US" b="1"/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C03C27F0-DC47-4ED5-B5E5-974F80809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304925"/>
          <a:ext cx="6781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3022560" imgH="203040" progId="Equation.3">
                  <p:embed/>
                </p:oleObj>
              </mc:Choice>
              <mc:Fallback>
                <p:oleObj name="Equation" r:id="rId3" imgW="30225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04925"/>
                        <a:ext cx="6781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4">
            <a:extLst>
              <a:ext uri="{FF2B5EF4-FFF2-40B4-BE49-F238E27FC236}">
                <a16:creationId xmlns:a16="http://schemas.microsoft.com/office/drawing/2014/main" id="{D41AC353-9737-4BA3-BEFB-902A739F4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87630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ith </a:t>
            </a:r>
            <a:r>
              <a:rPr lang="en-US" altLang="en-US" i="1"/>
              <a:t>N </a:t>
            </a:r>
            <a:r>
              <a:rPr lang="en-US" altLang="en-US"/>
              <a:t> being the order of the filter.  </a:t>
            </a:r>
          </a:p>
          <a:p>
            <a:pPr>
              <a:spcBef>
                <a:spcPct val="50000"/>
              </a:spcBef>
            </a:pPr>
            <a:r>
              <a:rPr lang="en-US" altLang="en-US" u="sng"/>
              <a:t>Advantages</a:t>
            </a:r>
            <a:r>
              <a:rPr lang="en-US" altLang="en-US"/>
              <a:t>:  always stable, the phase can be made exactly  linear, we can approximate any filter we want;</a:t>
            </a:r>
          </a:p>
          <a:p>
            <a:pPr>
              <a:spcBef>
                <a:spcPct val="50000"/>
              </a:spcBef>
            </a:pPr>
            <a:r>
              <a:rPr lang="en-US" altLang="en-US" u="sng"/>
              <a:t>Disadvantages</a:t>
            </a:r>
            <a:r>
              <a:rPr lang="en-US" altLang="en-US"/>
              <a:t>: we need a lot of coefficients (</a:t>
            </a:r>
            <a:r>
              <a:rPr lang="en-US" altLang="en-US" i="1"/>
              <a:t>N large</a:t>
            </a:r>
            <a:r>
              <a:rPr lang="en-US" altLang="en-US"/>
              <a:t>) for good performance;</a:t>
            </a:r>
          </a:p>
        </p:txBody>
      </p:sp>
      <p:sp>
        <p:nvSpPr>
          <p:cNvPr id="5126" name="Text Box 5">
            <a:extLst>
              <a:ext uri="{FF2B5EF4-FFF2-40B4-BE49-F238E27FC236}">
                <a16:creationId xmlns:a16="http://schemas.microsoft.com/office/drawing/2014/main" id="{A6F8E66A-978D-4396-96A8-AFDE8164C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b) </a:t>
            </a:r>
            <a:r>
              <a:rPr lang="en-US" altLang="en-US" u="sng"/>
              <a:t>Infinite Impulse Response</a:t>
            </a:r>
            <a:r>
              <a:rPr lang="en-US" altLang="en-US"/>
              <a:t> </a:t>
            </a:r>
            <a:r>
              <a:rPr lang="en-US" altLang="en-US" b="1"/>
              <a:t>(IIR)</a:t>
            </a:r>
            <a:r>
              <a:rPr lang="en-US" altLang="en-US"/>
              <a:t>, recursive, of the form</a:t>
            </a:r>
          </a:p>
        </p:txBody>
      </p:sp>
      <p:graphicFrame>
        <p:nvGraphicFramePr>
          <p:cNvPr id="5123" name="Object 6">
            <a:extLst>
              <a:ext uri="{FF2B5EF4-FFF2-40B4-BE49-F238E27FC236}">
                <a16:creationId xmlns:a16="http://schemas.microsoft.com/office/drawing/2014/main" id="{3ED71918-4695-411D-9D0B-43A80E9CA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4592638"/>
          <a:ext cx="8296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4343400" imgH="228600" progId="Equation.3">
                  <p:embed/>
                </p:oleObj>
              </mc:Choice>
              <mc:Fallback>
                <p:oleObj name="Equation" r:id="rId5" imgW="4343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592638"/>
                        <a:ext cx="82962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>
            <a:extLst>
              <a:ext uri="{FF2B5EF4-FFF2-40B4-BE49-F238E27FC236}">
                <a16:creationId xmlns:a16="http://schemas.microsoft.com/office/drawing/2014/main" id="{CC5C68DE-E58F-4B34-85F2-F762CD75B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0"/>
            <a:ext cx="9144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u="sng"/>
              <a:t>Advantages</a:t>
            </a:r>
            <a:r>
              <a:rPr lang="en-US" altLang="en-US"/>
              <a:t>: very selective with a few coefficients;</a:t>
            </a:r>
          </a:p>
          <a:p>
            <a:pPr>
              <a:spcBef>
                <a:spcPct val="50000"/>
              </a:spcBef>
            </a:pPr>
            <a:r>
              <a:rPr lang="en-US" altLang="en-US" u="sng"/>
              <a:t>Disadvantages</a:t>
            </a:r>
            <a:r>
              <a:rPr lang="en-US" altLang="en-US"/>
              <a:t>: non necessarily stable, non linear phase.</a:t>
            </a:r>
            <a:endParaRPr lang="en-US" altLang="en-US" u="sng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6" name="Rectangle 2">
            <a:extLst>
              <a:ext uri="{FF2B5EF4-FFF2-40B4-BE49-F238E27FC236}">
                <a16:creationId xmlns:a16="http://schemas.microsoft.com/office/drawing/2014/main" id="{15E9EC5F-79D4-423C-9512-C20640B93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/>
              <a:t>Finite Impulse Response (FIR) Filters</a:t>
            </a:r>
          </a:p>
        </p:txBody>
      </p:sp>
      <p:sp>
        <p:nvSpPr>
          <p:cNvPr id="6177" name="Rectangle 3">
            <a:extLst>
              <a:ext uri="{FF2B5EF4-FFF2-40B4-BE49-F238E27FC236}">
                <a16:creationId xmlns:a16="http://schemas.microsoft.com/office/drawing/2014/main" id="{B8E1385B-0BA4-45E9-9FD8-5F418BE18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219200"/>
            <a:ext cx="868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 u="sng"/>
              <a:t>Definition</a:t>
            </a:r>
            <a:r>
              <a:rPr lang="en-US" altLang="en-US" i="1"/>
              <a:t>: a filter whose impulse response has finite duration.</a:t>
            </a:r>
          </a:p>
        </p:txBody>
      </p:sp>
      <p:sp>
        <p:nvSpPr>
          <p:cNvPr id="6178" name="Line 4">
            <a:extLst>
              <a:ext uri="{FF2B5EF4-FFF2-40B4-BE49-F238E27FC236}">
                <a16:creationId xmlns:a16="http://schemas.microsoft.com/office/drawing/2014/main" id="{4AABECA2-513F-4A87-B0E4-F3E166E82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3352800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9" name="Line 5">
            <a:extLst>
              <a:ext uri="{FF2B5EF4-FFF2-40B4-BE49-F238E27FC236}">
                <a16:creationId xmlns:a16="http://schemas.microsoft.com/office/drawing/2014/main" id="{701D9A9C-DD4C-4D6F-B667-29DBFC538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4419600"/>
            <a:ext cx="6705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80" name="Group 8">
            <a:extLst>
              <a:ext uri="{FF2B5EF4-FFF2-40B4-BE49-F238E27FC236}">
                <a16:creationId xmlns:a16="http://schemas.microsoft.com/office/drawing/2014/main" id="{CBE0F1E5-9E57-44EF-B52D-16574F0AA0FF}"/>
              </a:ext>
            </a:extLst>
          </p:cNvPr>
          <p:cNvGrpSpPr>
            <a:grpSpLocks/>
          </p:cNvGrpSpPr>
          <p:nvPr/>
        </p:nvGrpSpPr>
        <p:grpSpPr bwMode="auto">
          <a:xfrm>
            <a:off x="3005138" y="3905250"/>
            <a:ext cx="214312" cy="838200"/>
            <a:chOff x="1893" y="2460"/>
            <a:chExt cx="135" cy="528"/>
          </a:xfrm>
        </p:grpSpPr>
        <p:graphicFrame>
          <p:nvGraphicFramePr>
            <p:cNvPr id="6175" name="Object 6">
              <a:extLst>
                <a:ext uri="{FF2B5EF4-FFF2-40B4-BE49-F238E27FC236}">
                  <a16:creationId xmlns:a16="http://schemas.microsoft.com/office/drawing/2014/main" id="{09912E41-56FE-4E00-8849-42A717FC0D6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93" y="2460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" name="Equation" r:id="rId3" imgW="114120" imgH="114120" progId="Equation.2">
                    <p:embed/>
                  </p:oleObj>
                </mc:Choice>
                <mc:Fallback>
                  <p:oleObj name="Equation" r:id="rId3" imgW="114120" imgH="114120" progId="Equation.2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460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5" name="Line 7">
              <a:extLst>
                <a:ext uri="{FF2B5EF4-FFF2-40B4-BE49-F238E27FC236}">
                  <a16:creationId xmlns:a16="http://schemas.microsoft.com/office/drawing/2014/main" id="{C62683E3-DECD-48FF-8D9B-4E1138CD3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556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81" name="Group 11">
            <a:extLst>
              <a:ext uri="{FF2B5EF4-FFF2-40B4-BE49-F238E27FC236}">
                <a16:creationId xmlns:a16="http://schemas.microsoft.com/office/drawing/2014/main" id="{261A2DAC-CB08-47B2-9006-0507B46555CD}"/>
              </a:ext>
            </a:extLst>
          </p:cNvPr>
          <p:cNvGrpSpPr>
            <a:grpSpLocks/>
          </p:cNvGrpSpPr>
          <p:nvPr/>
        </p:nvGrpSpPr>
        <p:grpSpPr bwMode="auto">
          <a:xfrm>
            <a:off x="3271838" y="3581400"/>
            <a:ext cx="214312" cy="838200"/>
            <a:chOff x="2061" y="2256"/>
            <a:chExt cx="135" cy="528"/>
          </a:xfrm>
        </p:grpSpPr>
        <p:graphicFrame>
          <p:nvGraphicFramePr>
            <p:cNvPr id="6174" name="Object 9">
              <a:extLst>
                <a:ext uri="{FF2B5EF4-FFF2-40B4-BE49-F238E27FC236}">
                  <a16:creationId xmlns:a16="http://schemas.microsoft.com/office/drawing/2014/main" id="{FE14D5CC-F712-4CA1-B5E6-0A1531651E2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61" y="2256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" name="Equation" r:id="rId5" imgW="114120" imgH="114120" progId="Equation.2">
                    <p:embed/>
                  </p:oleObj>
                </mc:Choice>
                <mc:Fallback>
                  <p:oleObj name="Equation" r:id="rId5" imgW="114120" imgH="114120" progId="Equation.2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2256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4" name="Line 10">
              <a:extLst>
                <a:ext uri="{FF2B5EF4-FFF2-40B4-BE49-F238E27FC236}">
                  <a16:creationId xmlns:a16="http://schemas.microsoft.com/office/drawing/2014/main" id="{879C2556-89D2-4A31-967B-5F28D3F4A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6" y="2352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82" name="Group 14">
            <a:extLst>
              <a:ext uri="{FF2B5EF4-FFF2-40B4-BE49-F238E27FC236}">
                <a16:creationId xmlns:a16="http://schemas.microsoft.com/office/drawing/2014/main" id="{E2A717E8-BC83-4357-8C26-6896D29CC850}"/>
              </a:ext>
            </a:extLst>
          </p:cNvPr>
          <p:cNvGrpSpPr>
            <a:grpSpLocks/>
          </p:cNvGrpSpPr>
          <p:nvPr/>
        </p:nvGrpSpPr>
        <p:grpSpPr bwMode="auto">
          <a:xfrm>
            <a:off x="3538538" y="3733800"/>
            <a:ext cx="214312" cy="685800"/>
            <a:chOff x="2229" y="2352"/>
            <a:chExt cx="135" cy="432"/>
          </a:xfrm>
        </p:grpSpPr>
        <p:graphicFrame>
          <p:nvGraphicFramePr>
            <p:cNvPr id="6173" name="Object 12">
              <a:extLst>
                <a:ext uri="{FF2B5EF4-FFF2-40B4-BE49-F238E27FC236}">
                  <a16:creationId xmlns:a16="http://schemas.microsoft.com/office/drawing/2014/main" id="{BAD65EE9-D5CD-4B90-A054-B3B24772649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229" y="2352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" name="Equation" r:id="rId6" imgW="114120" imgH="114120" progId="Equation.2">
                    <p:embed/>
                  </p:oleObj>
                </mc:Choice>
                <mc:Fallback>
                  <p:oleObj name="Equation" r:id="rId6" imgW="114120" imgH="114120" progId="Equation.2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" y="2352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3" name="Line 13">
              <a:extLst>
                <a:ext uri="{FF2B5EF4-FFF2-40B4-BE49-F238E27FC236}">
                  <a16:creationId xmlns:a16="http://schemas.microsoft.com/office/drawing/2014/main" id="{11C7B391-47A2-4A72-A0F0-CCBE1ACC3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44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83" name="Group 17">
            <a:extLst>
              <a:ext uri="{FF2B5EF4-FFF2-40B4-BE49-F238E27FC236}">
                <a16:creationId xmlns:a16="http://schemas.microsoft.com/office/drawing/2014/main" id="{F199F345-7E29-43A6-8497-3A8EE9CEEA0F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3810000"/>
            <a:ext cx="214312" cy="609600"/>
            <a:chOff x="2517" y="2400"/>
            <a:chExt cx="135" cy="384"/>
          </a:xfrm>
        </p:grpSpPr>
        <p:graphicFrame>
          <p:nvGraphicFramePr>
            <p:cNvPr id="6172" name="Object 15">
              <a:extLst>
                <a:ext uri="{FF2B5EF4-FFF2-40B4-BE49-F238E27FC236}">
                  <a16:creationId xmlns:a16="http://schemas.microsoft.com/office/drawing/2014/main" id="{DFF2C9FF-1F8E-49D1-8B39-26FB434B803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17" y="2400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" name="Equation" r:id="rId7" imgW="114120" imgH="114120" progId="Equation.2">
                    <p:embed/>
                  </p:oleObj>
                </mc:Choice>
                <mc:Fallback>
                  <p:oleObj name="Equation" r:id="rId7" imgW="114120" imgH="114120" progId="Equation.2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400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2" name="Line 16">
              <a:extLst>
                <a:ext uri="{FF2B5EF4-FFF2-40B4-BE49-F238E27FC236}">
                  <a16:creationId xmlns:a16="http://schemas.microsoft.com/office/drawing/2014/main" id="{7BBF22D6-2573-46A6-AEC9-31CCD8F35E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49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84" name="Group 20">
            <a:extLst>
              <a:ext uri="{FF2B5EF4-FFF2-40B4-BE49-F238E27FC236}">
                <a16:creationId xmlns:a16="http://schemas.microsoft.com/office/drawing/2014/main" id="{DEFFBFEC-2ADE-48C4-92C7-FFD6F095AF95}"/>
              </a:ext>
            </a:extLst>
          </p:cNvPr>
          <p:cNvGrpSpPr>
            <a:grpSpLocks/>
          </p:cNvGrpSpPr>
          <p:nvPr/>
        </p:nvGrpSpPr>
        <p:grpSpPr bwMode="auto">
          <a:xfrm>
            <a:off x="4224338" y="4419600"/>
            <a:ext cx="214312" cy="366713"/>
            <a:chOff x="2661" y="2784"/>
            <a:chExt cx="135" cy="231"/>
          </a:xfrm>
        </p:grpSpPr>
        <p:graphicFrame>
          <p:nvGraphicFramePr>
            <p:cNvPr id="6171" name="Object 18">
              <a:extLst>
                <a:ext uri="{FF2B5EF4-FFF2-40B4-BE49-F238E27FC236}">
                  <a16:creationId xmlns:a16="http://schemas.microsoft.com/office/drawing/2014/main" id="{233B29B3-3B89-4CA4-BE3D-5B515BB34F8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61" y="2880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" name="Equation" r:id="rId8" imgW="114120" imgH="114120" progId="Equation.2">
                    <p:embed/>
                  </p:oleObj>
                </mc:Choice>
                <mc:Fallback>
                  <p:oleObj name="Equation" r:id="rId8" imgW="114120" imgH="114120" progId="Equation.2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1" y="2880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1" name="Line 19">
              <a:extLst>
                <a:ext uri="{FF2B5EF4-FFF2-40B4-BE49-F238E27FC236}">
                  <a16:creationId xmlns:a16="http://schemas.microsoft.com/office/drawing/2014/main" id="{C506D4DB-20E1-4F5C-AA81-A335F3D78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78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85" name="Group 23">
            <a:extLst>
              <a:ext uri="{FF2B5EF4-FFF2-40B4-BE49-F238E27FC236}">
                <a16:creationId xmlns:a16="http://schemas.microsoft.com/office/drawing/2014/main" id="{EB012363-0215-4C34-BB8D-C760BB3DEE51}"/>
              </a:ext>
            </a:extLst>
          </p:cNvPr>
          <p:cNvGrpSpPr>
            <a:grpSpLocks/>
          </p:cNvGrpSpPr>
          <p:nvPr/>
        </p:nvGrpSpPr>
        <p:grpSpPr bwMode="auto">
          <a:xfrm>
            <a:off x="4452938" y="4038600"/>
            <a:ext cx="214312" cy="381000"/>
            <a:chOff x="2805" y="2544"/>
            <a:chExt cx="135" cy="240"/>
          </a:xfrm>
        </p:grpSpPr>
        <p:graphicFrame>
          <p:nvGraphicFramePr>
            <p:cNvPr id="6170" name="Object 21">
              <a:extLst>
                <a:ext uri="{FF2B5EF4-FFF2-40B4-BE49-F238E27FC236}">
                  <a16:creationId xmlns:a16="http://schemas.microsoft.com/office/drawing/2014/main" id="{16BE1093-CC0D-4670-8F58-E2ABB72C687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05" y="2544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" name="Equation" r:id="rId9" imgW="114120" imgH="114120" progId="Equation.2">
                    <p:embed/>
                  </p:oleObj>
                </mc:Choice>
                <mc:Fallback>
                  <p:oleObj name="Equation" r:id="rId9" imgW="114120" imgH="114120" progId="Equation.2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2544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0" name="Line 22">
              <a:extLst>
                <a:ext uri="{FF2B5EF4-FFF2-40B4-BE49-F238E27FC236}">
                  <a16:creationId xmlns:a16="http://schemas.microsoft.com/office/drawing/2014/main" id="{31B66281-AE49-44A0-B391-3DA9B9EDD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640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86" name="Group 26">
            <a:extLst>
              <a:ext uri="{FF2B5EF4-FFF2-40B4-BE49-F238E27FC236}">
                <a16:creationId xmlns:a16="http://schemas.microsoft.com/office/drawing/2014/main" id="{D62F23D7-88EF-4B6C-8BD9-CB562F54A3B2}"/>
              </a:ext>
            </a:extLst>
          </p:cNvPr>
          <p:cNvGrpSpPr>
            <a:grpSpLocks/>
          </p:cNvGrpSpPr>
          <p:nvPr/>
        </p:nvGrpSpPr>
        <p:grpSpPr bwMode="auto">
          <a:xfrm>
            <a:off x="3767138" y="4419600"/>
            <a:ext cx="214312" cy="442913"/>
            <a:chOff x="2373" y="2784"/>
            <a:chExt cx="135" cy="279"/>
          </a:xfrm>
        </p:grpSpPr>
        <p:graphicFrame>
          <p:nvGraphicFramePr>
            <p:cNvPr id="6169" name="Object 24">
              <a:extLst>
                <a:ext uri="{FF2B5EF4-FFF2-40B4-BE49-F238E27FC236}">
                  <a16:creationId xmlns:a16="http://schemas.microsoft.com/office/drawing/2014/main" id="{49DD6B43-D0EA-4F77-B32A-F004E4B1A8E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73" y="292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2" name="Equation" r:id="rId10" imgW="114120" imgH="114120" progId="Equation.2">
                    <p:embed/>
                  </p:oleObj>
                </mc:Choice>
                <mc:Fallback>
                  <p:oleObj name="Equation" r:id="rId10" imgW="114120" imgH="114120" progId="Equation.2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292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9" name="Line 25">
              <a:extLst>
                <a:ext uri="{FF2B5EF4-FFF2-40B4-BE49-F238E27FC236}">
                  <a16:creationId xmlns:a16="http://schemas.microsoft.com/office/drawing/2014/main" id="{F29978A9-E180-4997-B874-BA18CADBB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78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146" name="Object 27">
            <a:extLst>
              <a:ext uri="{FF2B5EF4-FFF2-40B4-BE49-F238E27FC236}">
                <a16:creationId xmlns:a16="http://schemas.microsoft.com/office/drawing/2014/main" id="{1EB53AE6-F07D-4BEE-B000-51ADC9C87411}"/>
              </a:ext>
            </a:extLst>
          </p:cNvPr>
          <p:cNvGraphicFramePr>
            <a:graphicFrameLocks/>
          </p:cNvGraphicFramePr>
          <p:nvPr/>
        </p:nvGraphicFramePr>
        <p:xfrm>
          <a:off x="47577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1" imgW="114120" imgH="114120" progId="Equation.2">
                  <p:embed/>
                </p:oleObj>
              </mc:Choice>
              <mc:Fallback>
                <p:oleObj name="Equation" r:id="rId11" imgW="114120" imgH="114120" progId="Equation.2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8">
            <a:extLst>
              <a:ext uri="{FF2B5EF4-FFF2-40B4-BE49-F238E27FC236}">
                <a16:creationId xmlns:a16="http://schemas.microsoft.com/office/drawing/2014/main" id="{C023E220-93C3-4F98-8868-023B4274C350}"/>
              </a:ext>
            </a:extLst>
          </p:cNvPr>
          <p:cNvGraphicFramePr>
            <a:graphicFrameLocks/>
          </p:cNvGraphicFramePr>
          <p:nvPr/>
        </p:nvGraphicFramePr>
        <p:xfrm>
          <a:off x="27003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2" imgW="114120" imgH="114120" progId="Equation.2">
                  <p:embed/>
                </p:oleObj>
              </mc:Choice>
              <mc:Fallback>
                <p:oleObj name="Equation" r:id="rId12" imgW="114120" imgH="114120" progId="Equation.2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9">
            <a:extLst>
              <a:ext uri="{FF2B5EF4-FFF2-40B4-BE49-F238E27FC236}">
                <a16:creationId xmlns:a16="http://schemas.microsoft.com/office/drawing/2014/main" id="{B12104BF-6139-499F-BD70-17A87EF4065B}"/>
              </a:ext>
            </a:extLst>
          </p:cNvPr>
          <p:cNvGraphicFramePr>
            <a:graphicFrameLocks/>
          </p:cNvGraphicFramePr>
          <p:nvPr/>
        </p:nvGraphicFramePr>
        <p:xfrm>
          <a:off x="23955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3" imgW="114120" imgH="114120" progId="Equation.2">
                  <p:embed/>
                </p:oleObj>
              </mc:Choice>
              <mc:Fallback>
                <p:oleObj name="Equation" r:id="rId13" imgW="114120" imgH="114120" progId="Equation.2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0">
            <a:extLst>
              <a:ext uri="{FF2B5EF4-FFF2-40B4-BE49-F238E27FC236}">
                <a16:creationId xmlns:a16="http://schemas.microsoft.com/office/drawing/2014/main" id="{8EF343B9-2290-496F-A702-B83074161F75}"/>
              </a:ext>
            </a:extLst>
          </p:cNvPr>
          <p:cNvGraphicFramePr>
            <a:graphicFrameLocks/>
          </p:cNvGraphicFramePr>
          <p:nvPr/>
        </p:nvGraphicFramePr>
        <p:xfrm>
          <a:off x="50625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4" imgW="114120" imgH="114120" progId="Equation.2">
                  <p:embed/>
                </p:oleObj>
              </mc:Choice>
              <mc:Fallback>
                <p:oleObj name="Equation" r:id="rId14" imgW="114120" imgH="114120" progId="Equation.2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1">
            <a:extLst>
              <a:ext uri="{FF2B5EF4-FFF2-40B4-BE49-F238E27FC236}">
                <a16:creationId xmlns:a16="http://schemas.microsoft.com/office/drawing/2014/main" id="{2E581F57-F66F-4E09-993D-9BCED645A7CA}"/>
              </a:ext>
            </a:extLst>
          </p:cNvPr>
          <p:cNvGraphicFramePr>
            <a:graphicFrameLocks/>
          </p:cNvGraphicFramePr>
          <p:nvPr/>
        </p:nvGraphicFramePr>
        <p:xfrm>
          <a:off x="53673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5" imgW="114120" imgH="114120" progId="Equation.2">
                  <p:embed/>
                </p:oleObj>
              </mc:Choice>
              <mc:Fallback>
                <p:oleObj name="Equation" r:id="rId15" imgW="114120" imgH="114120" progId="Equation.2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2">
            <a:extLst>
              <a:ext uri="{FF2B5EF4-FFF2-40B4-BE49-F238E27FC236}">
                <a16:creationId xmlns:a16="http://schemas.microsoft.com/office/drawing/2014/main" id="{96E62731-B48F-4B9B-BC21-852687C1ECF2}"/>
              </a:ext>
            </a:extLst>
          </p:cNvPr>
          <p:cNvGraphicFramePr>
            <a:graphicFrameLocks/>
          </p:cNvGraphicFramePr>
          <p:nvPr/>
        </p:nvGraphicFramePr>
        <p:xfrm>
          <a:off x="2960688" y="2973388"/>
          <a:ext cx="620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16" imgW="317160" imgH="203040" progId="Equation.2">
                  <p:embed/>
                </p:oleObj>
              </mc:Choice>
              <mc:Fallback>
                <p:oleObj name="Equation" r:id="rId16" imgW="317160" imgH="203040" progId="Equation.2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973388"/>
                        <a:ext cx="6207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33">
            <a:extLst>
              <a:ext uri="{FF2B5EF4-FFF2-40B4-BE49-F238E27FC236}">
                <a16:creationId xmlns:a16="http://schemas.microsoft.com/office/drawing/2014/main" id="{A5A49A55-350D-4AB2-A8C1-8631E9F443C5}"/>
              </a:ext>
            </a:extLst>
          </p:cNvPr>
          <p:cNvGraphicFramePr>
            <a:graphicFrameLocks/>
          </p:cNvGraphicFramePr>
          <p:nvPr/>
        </p:nvGraphicFramePr>
        <p:xfrm>
          <a:off x="5965825" y="4570413"/>
          <a:ext cx="2397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18" imgW="126720" imgH="126720" progId="Equation.2">
                  <p:embed/>
                </p:oleObj>
              </mc:Choice>
              <mc:Fallback>
                <p:oleObj name="Equation" r:id="rId18" imgW="126720" imgH="126720" progId="Equation.2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570413"/>
                        <a:ext cx="23971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Rectangle 34">
            <a:extLst>
              <a:ext uri="{FF2B5EF4-FFF2-40B4-BE49-F238E27FC236}">
                <a16:creationId xmlns:a16="http://schemas.microsoft.com/office/drawing/2014/main" id="{B21C3D2D-EE4E-43F6-9A48-217F0097B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3350" y="1835150"/>
            <a:ext cx="1435100" cy="8255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6153" name="Object 35">
            <a:extLst>
              <a:ext uri="{FF2B5EF4-FFF2-40B4-BE49-F238E27FC236}">
                <a16:creationId xmlns:a16="http://schemas.microsoft.com/office/drawing/2014/main" id="{F1F058F8-68BE-4DBF-94C4-2FABD7404BC8}"/>
              </a:ext>
            </a:extLst>
          </p:cNvPr>
          <p:cNvGraphicFramePr>
            <a:graphicFrameLocks/>
          </p:cNvGraphicFramePr>
          <p:nvPr/>
        </p:nvGraphicFramePr>
        <p:xfrm>
          <a:off x="3113088" y="2058988"/>
          <a:ext cx="620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20" imgW="317160" imgH="203040" progId="Equation.2">
                  <p:embed/>
                </p:oleObj>
              </mc:Choice>
              <mc:Fallback>
                <p:oleObj name="Equation" r:id="rId20" imgW="317160" imgH="203040" progId="Equation.2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058988"/>
                        <a:ext cx="6207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8" name="Line 36">
            <a:extLst>
              <a:ext uri="{FF2B5EF4-FFF2-40B4-BE49-F238E27FC236}">
                <a16:creationId xmlns:a16="http://schemas.microsoft.com/office/drawing/2014/main" id="{456A9384-FCF3-4C27-A43F-060EA34A3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2098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9" name="Line 37">
            <a:extLst>
              <a:ext uri="{FF2B5EF4-FFF2-40B4-BE49-F238E27FC236}">
                <a16:creationId xmlns:a16="http://schemas.microsoft.com/office/drawing/2014/main" id="{8949E88B-C9BA-4643-A06F-F86713B23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2098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4" name="Object 38">
            <a:extLst>
              <a:ext uri="{FF2B5EF4-FFF2-40B4-BE49-F238E27FC236}">
                <a16:creationId xmlns:a16="http://schemas.microsoft.com/office/drawing/2014/main" id="{9E7FEB03-24BF-41F4-850A-FD400F95F776}"/>
              </a:ext>
            </a:extLst>
          </p:cNvPr>
          <p:cNvGraphicFramePr>
            <a:graphicFrameLocks/>
          </p:cNvGraphicFramePr>
          <p:nvPr/>
        </p:nvGraphicFramePr>
        <p:xfrm>
          <a:off x="1589088" y="1743075"/>
          <a:ext cx="5445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22" imgW="317160" imgH="190440" progId="Equation.2">
                  <p:embed/>
                </p:oleObj>
              </mc:Choice>
              <mc:Fallback>
                <p:oleObj name="Equation" r:id="rId22" imgW="317160" imgH="190440" progId="Equation.2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743075"/>
                        <a:ext cx="5445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39">
            <a:extLst>
              <a:ext uri="{FF2B5EF4-FFF2-40B4-BE49-F238E27FC236}">
                <a16:creationId xmlns:a16="http://schemas.microsoft.com/office/drawing/2014/main" id="{25E20BD0-4375-4405-80DB-AF0B4D863120}"/>
              </a:ext>
            </a:extLst>
          </p:cNvPr>
          <p:cNvGraphicFramePr>
            <a:graphicFrameLocks/>
          </p:cNvGraphicFramePr>
          <p:nvPr/>
        </p:nvGraphicFramePr>
        <p:xfrm>
          <a:off x="4408488" y="1743075"/>
          <a:ext cx="5445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24" imgW="317160" imgH="190440" progId="Equation.2">
                  <p:embed/>
                </p:oleObj>
              </mc:Choice>
              <mc:Fallback>
                <p:oleObj name="Equation" r:id="rId24" imgW="317160" imgH="190440" progId="Equation.2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1743075"/>
                        <a:ext cx="5445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0" name="Line 40">
            <a:extLst>
              <a:ext uri="{FF2B5EF4-FFF2-40B4-BE49-F238E27FC236}">
                <a16:creationId xmlns:a16="http://schemas.microsoft.com/office/drawing/2014/main" id="{FC0AD672-2ABC-4363-819B-287612C7E8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3340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1" name="Line 41">
            <a:extLst>
              <a:ext uri="{FF2B5EF4-FFF2-40B4-BE49-F238E27FC236}">
                <a16:creationId xmlns:a16="http://schemas.microsoft.com/office/drawing/2014/main" id="{8FB6FE88-288F-4F50-AA11-7414F81D72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9530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2" name="Line 42">
            <a:extLst>
              <a:ext uri="{FF2B5EF4-FFF2-40B4-BE49-F238E27FC236}">
                <a16:creationId xmlns:a16="http://schemas.microsoft.com/office/drawing/2014/main" id="{E1BA3B4E-4AA2-4CA9-B3D9-5D950D3200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9530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3" name="Line 43">
            <a:extLst>
              <a:ext uri="{FF2B5EF4-FFF2-40B4-BE49-F238E27FC236}">
                <a16:creationId xmlns:a16="http://schemas.microsoft.com/office/drawing/2014/main" id="{EF6BF79A-B8D3-4F07-9AAA-7371E1667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53340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4" name="Line 44">
            <a:extLst>
              <a:ext uri="{FF2B5EF4-FFF2-40B4-BE49-F238E27FC236}">
                <a16:creationId xmlns:a16="http://schemas.microsoft.com/office/drawing/2014/main" id="{8E586B18-175D-4D81-BDE0-5056B6353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3340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" name="Line 45">
            <a:extLst>
              <a:ext uri="{FF2B5EF4-FFF2-40B4-BE49-F238E27FC236}">
                <a16:creationId xmlns:a16="http://schemas.microsoft.com/office/drawing/2014/main" id="{A94AFBD6-BA2B-43AD-A874-BAE7192869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3340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6" name="Line 46">
            <a:extLst>
              <a:ext uri="{FF2B5EF4-FFF2-40B4-BE49-F238E27FC236}">
                <a16:creationId xmlns:a16="http://schemas.microsoft.com/office/drawing/2014/main" id="{C35D5264-4801-4752-B4BF-FBA65CF59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3340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6" name="Object 47">
            <a:extLst>
              <a:ext uri="{FF2B5EF4-FFF2-40B4-BE49-F238E27FC236}">
                <a16:creationId xmlns:a16="http://schemas.microsoft.com/office/drawing/2014/main" id="{1DAF1A20-9A02-4723-9CE0-CF99AD14F369}"/>
              </a:ext>
            </a:extLst>
          </p:cNvPr>
          <p:cNvGraphicFramePr>
            <a:graphicFrameLocks/>
          </p:cNvGraphicFramePr>
          <p:nvPr/>
        </p:nvGraphicFramePr>
        <p:xfrm>
          <a:off x="5291138" y="5495925"/>
          <a:ext cx="10334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26" imgW="533160" imgH="203040" progId="Equation.2">
                  <p:embed/>
                </p:oleObj>
              </mc:Choice>
              <mc:Fallback>
                <p:oleObj name="Equation" r:id="rId26" imgW="533160" imgH="203040" progId="Equation.2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5495925"/>
                        <a:ext cx="10334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48">
            <a:extLst>
              <a:ext uri="{FF2B5EF4-FFF2-40B4-BE49-F238E27FC236}">
                <a16:creationId xmlns:a16="http://schemas.microsoft.com/office/drawing/2014/main" id="{EB29C244-C7D2-4573-A348-7D7C4CA71BAD}"/>
              </a:ext>
            </a:extLst>
          </p:cNvPr>
          <p:cNvGraphicFramePr>
            <a:graphicFrameLocks/>
          </p:cNvGraphicFramePr>
          <p:nvPr/>
        </p:nvGraphicFramePr>
        <p:xfrm>
          <a:off x="1785938" y="5495925"/>
          <a:ext cx="10334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28" imgW="533160" imgH="203040" progId="Equation.2">
                  <p:embed/>
                </p:oleObj>
              </mc:Choice>
              <mc:Fallback>
                <p:oleObj name="Equation" r:id="rId28" imgW="533160" imgH="203040" progId="Equation.2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495925"/>
                        <a:ext cx="10334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49">
            <a:extLst>
              <a:ext uri="{FF2B5EF4-FFF2-40B4-BE49-F238E27FC236}">
                <a16:creationId xmlns:a16="http://schemas.microsoft.com/office/drawing/2014/main" id="{9BA962CB-B10E-40D6-8F78-07A43D344248}"/>
              </a:ext>
            </a:extLst>
          </p:cNvPr>
          <p:cNvGraphicFramePr>
            <a:graphicFrameLocks/>
          </p:cNvGraphicFramePr>
          <p:nvPr/>
        </p:nvGraphicFramePr>
        <p:xfrm>
          <a:off x="20907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29" imgW="114120" imgH="114120" progId="Equation.2">
                  <p:embed/>
                </p:oleObj>
              </mc:Choice>
              <mc:Fallback>
                <p:oleObj name="Equation" r:id="rId29" imgW="114120" imgH="114120" progId="Equation.2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50">
            <a:extLst>
              <a:ext uri="{FF2B5EF4-FFF2-40B4-BE49-F238E27FC236}">
                <a16:creationId xmlns:a16="http://schemas.microsoft.com/office/drawing/2014/main" id="{8AA5FF8D-BB8C-4DC1-81F1-46C2DA05F205}"/>
              </a:ext>
            </a:extLst>
          </p:cNvPr>
          <p:cNvGraphicFramePr>
            <a:graphicFrameLocks/>
          </p:cNvGraphicFramePr>
          <p:nvPr/>
        </p:nvGraphicFramePr>
        <p:xfrm>
          <a:off x="17859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30" imgW="114120" imgH="114120" progId="Equation.2">
                  <p:embed/>
                </p:oleObj>
              </mc:Choice>
              <mc:Fallback>
                <p:oleObj name="Equation" r:id="rId30" imgW="114120" imgH="114120" progId="Equation.2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51">
            <a:extLst>
              <a:ext uri="{FF2B5EF4-FFF2-40B4-BE49-F238E27FC236}">
                <a16:creationId xmlns:a16="http://schemas.microsoft.com/office/drawing/2014/main" id="{A779F134-B2F2-4832-B465-ABEE367F6FA3}"/>
              </a:ext>
            </a:extLst>
          </p:cNvPr>
          <p:cNvGraphicFramePr>
            <a:graphicFrameLocks/>
          </p:cNvGraphicFramePr>
          <p:nvPr/>
        </p:nvGraphicFramePr>
        <p:xfrm>
          <a:off x="14811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31" imgW="114120" imgH="114120" progId="Equation.2">
                  <p:embed/>
                </p:oleObj>
              </mc:Choice>
              <mc:Fallback>
                <p:oleObj name="Equation" r:id="rId31" imgW="114120" imgH="114120" progId="Equation.2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52">
            <a:extLst>
              <a:ext uri="{FF2B5EF4-FFF2-40B4-BE49-F238E27FC236}">
                <a16:creationId xmlns:a16="http://schemas.microsoft.com/office/drawing/2014/main" id="{BA0F84FF-8618-40CF-AA77-D2CA7917E329}"/>
              </a:ext>
            </a:extLst>
          </p:cNvPr>
          <p:cNvGraphicFramePr>
            <a:graphicFrameLocks/>
          </p:cNvGraphicFramePr>
          <p:nvPr/>
        </p:nvGraphicFramePr>
        <p:xfrm>
          <a:off x="11763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32" imgW="114120" imgH="114120" progId="Equation.2">
                  <p:embed/>
                </p:oleObj>
              </mc:Choice>
              <mc:Fallback>
                <p:oleObj name="Equation" r:id="rId32" imgW="114120" imgH="114120" progId="Equation.2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53">
            <a:extLst>
              <a:ext uri="{FF2B5EF4-FFF2-40B4-BE49-F238E27FC236}">
                <a16:creationId xmlns:a16="http://schemas.microsoft.com/office/drawing/2014/main" id="{32250DAB-7530-4B85-87F4-8D8A3FC55467}"/>
              </a:ext>
            </a:extLst>
          </p:cNvPr>
          <p:cNvGraphicFramePr>
            <a:graphicFrameLocks/>
          </p:cNvGraphicFramePr>
          <p:nvPr/>
        </p:nvGraphicFramePr>
        <p:xfrm>
          <a:off x="8715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33" imgW="114120" imgH="114120" progId="Equation.2">
                  <p:embed/>
                </p:oleObj>
              </mc:Choice>
              <mc:Fallback>
                <p:oleObj name="Equation" r:id="rId33" imgW="114120" imgH="114120" progId="Equation.2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54">
            <a:extLst>
              <a:ext uri="{FF2B5EF4-FFF2-40B4-BE49-F238E27FC236}">
                <a16:creationId xmlns:a16="http://schemas.microsoft.com/office/drawing/2014/main" id="{2927E349-A7C9-40E5-A764-213DF156D5CF}"/>
              </a:ext>
            </a:extLst>
          </p:cNvPr>
          <p:cNvGraphicFramePr>
            <a:graphicFrameLocks/>
          </p:cNvGraphicFramePr>
          <p:nvPr/>
        </p:nvGraphicFramePr>
        <p:xfrm>
          <a:off x="5667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34" imgW="114120" imgH="114120" progId="Equation.2">
                  <p:embed/>
                </p:oleObj>
              </mc:Choice>
              <mc:Fallback>
                <p:oleObj name="Equation" r:id="rId34" imgW="114120" imgH="114120" progId="Equation.2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55">
            <a:extLst>
              <a:ext uri="{FF2B5EF4-FFF2-40B4-BE49-F238E27FC236}">
                <a16:creationId xmlns:a16="http://schemas.microsoft.com/office/drawing/2014/main" id="{4C76E62B-F1AA-43A9-B5FD-05CD095044CD}"/>
              </a:ext>
            </a:extLst>
          </p:cNvPr>
          <p:cNvGraphicFramePr>
            <a:graphicFrameLocks/>
          </p:cNvGraphicFramePr>
          <p:nvPr/>
        </p:nvGraphicFramePr>
        <p:xfrm>
          <a:off x="68913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35" imgW="114120" imgH="114120" progId="Equation.2">
                  <p:embed/>
                </p:oleObj>
              </mc:Choice>
              <mc:Fallback>
                <p:oleObj name="Equation" r:id="rId35" imgW="114120" imgH="114120" progId="Equation.2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56">
            <a:extLst>
              <a:ext uri="{FF2B5EF4-FFF2-40B4-BE49-F238E27FC236}">
                <a16:creationId xmlns:a16="http://schemas.microsoft.com/office/drawing/2014/main" id="{72B259AD-4DE0-4081-80C3-ED64B996FBD7}"/>
              </a:ext>
            </a:extLst>
          </p:cNvPr>
          <p:cNvGraphicFramePr>
            <a:graphicFrameLocks/>
          </p:cNvGraphicFramePr>
          <p:nvPr/>
        </p:nvGraphicFramePr>
        <p:xfrm>
          <a:off x="65865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36" imgW="114120" imgH="114120" progId="Equation.2">
                  <p:embed/>
                </p:oleObj>
              </mc:Choice>
              <mc:Fallback>
                <p:oleObj name="Equation" r:id="rId36" imgW="114120" imgH="114120" progId="Equation.2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57">
            <a:extLst>
              <a:ext uri="{FF2B5EF4-FFF2-40B4-BE49-F238E27FC236}">
                <a16:creationId xmlns:a16="http://schemas.microsoft.com/office/drawing/2014/main" id="{AEF2E84D-FE38-4FDE-81AD-4523AB21F688}"/>
              </a:ext>
            </a:extLst>
          </p:cNvPr>
          <p:cNvGraphicFramePr>
            <a:graphicFrameLocks/>
          </p:cNvGraphicFramePr>
          <p:nvPr/>
        </p:nvGraphicFramePr>
        <p:xfrm>
          <a:off x="62817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37" imgW="114120" imgH="114120" progId="Equation.2">
                  <p:embed/>
                </p:oleObj>
              </mc:Choice>
              <mc:Fallback>
                <p:oleObj name="Equation" r:id="rId37" imgW="114120" imgH="114120" progId="Equation.2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58">
            <a:extLst>
              <a:ext uri="{FF2B5EF4-FFF2-40B4-BE49-F238E27FC236}">
                <a16:creationId xmlns:a16="http://schemas.microsoft.com/office/drawing/2014/main" id="{4576100A-BE52-4FD3-8E7A-8785EF8222A2}"/>
              </a:ext>
            </a:extLst>
          </p:cNvPr>
          <p:cNvGraphicFramePr>
            <a:graphicFrameLocks/>
          </p:cNvGraphicFramePr>
          <p:nvPr/>
        </p:nvGraphicFramePr>
        <p:xfrm>
          <a:off x="59769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38" imgW="114120" imgH="114120" progId="Equation.2">
                  <p:embed/>
                </p:oleObj>
              </mc:Choice>
              <mc:Fallback>
                <p:oleObj name="Equation" r:id="rId38" imgW="114120" imgH="114120" progId="Equation.2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59">
            <a:extLst>
              <a:ext uri="{FF2B5EF4-FFF2-40B4-BE49-F238E27FC236}">
                <a16:creationId xmlns:a16="http://schemas.microsoft.com/office/drawing/2014/main" id="{64751699-C9B7-479D-A82A-0CEB2735F5EA}"/>
              </a:ext>
            </a:extLst>
          </p:cNvPr>
          <p:cNvGraphicFramePr>
            <a:graphicFrameLocks/>
          </p:cNvGraphicFramePr>
          <p:nvPr/>
        </p:nvGraphicFramePr>
        <p:xfrm>
          <a:off x="56721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39" imgW="114120" imgH="114120" progId="Equation.2">
                  <p:embed/>
                </p:oleObj>
              </mc:Choice>
              <mc:Fallback>
                <p:oleObj name="Equation" r:id="rId39" imgW="114120" imgH="114120" progId="Equation.2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7" name="Rectangle 60">
            <a:extLst>
              <a:ext uri="{FF2B5EF4-FFF2-40B4-BE49-F238E27FC236}">
                <a16:creationId xmlns:a16="http://schemas.microsoft.com/office/drawing/2014/main" id="{E39A4E5D-76D7-4A2C-A453-5FE0368C4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0" y="5492750"/>
            <a:ext cx="1206500" cy="368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98" name="Rectangle 61">
            <a:extLst>
              <a:ext uri="{FF2B5EF4-FFF2-40B4-BE49-F238E27FC236}">
                <a16:creationId xmlns:a16="http://schemas.microsoft.com/office/drawing/2014/main" id="{4E403A8B-4C65-4F4C-90BE-61DCB7375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7950" y="5492750"/>
            <a:ext cx="1206500" cy="368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85" name="Group 5">
            <a:extLst>
              <a:ext uri="{FF2B5EF4-FFF2-40B4-BE49-F238E27FC236}">
                <a16:creationId xmlns:a16="http://schemas.microsoft.com/office/drawing/2014/main" id="{BC313DDF-DE93-4A3A-B45F-D3D6DE462A18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42875"/>
            <a:ext cx="9066213" cy="650875"/>
            <a:chOff x="48" y="90"/>
            <a:chExt cx="5711" cy="410"/>
          </a:xfrm>
        </p:grpSpPr>
        <p:sp>
          <p:nvSpPr>
            <p:cNvPr id="7197" name="Rectangle 2">
              <a:extLst>
                <a:ext uri="{FF2B5EF4-FFF2-40B4-BE49-F238E27FC236}">
                  <a16:creationId xmlns:a16="http://schemas.microsoft.com/office/drawing/2014/main" id="{B4C55F03-7E9A-4918-A5FC-0BE6DED52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96"/>
              <a:ext cx="571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u="sng"/>
                <a:t>Problem</a:t>
              </a:r>
              <a:r>
                <a:rPr lang="en-US" altLang="en-US" b="1"/>
                <a:t>: </a:t>
              </a:r>
              <a:r>
                <a:rPr lang="en-US" altLang="en-US" i="1"/>
                <a:t>Given a desired Frequency Response                  of the filter, determine the impulse response          .</a:t>
              </a:r>
            </a:p>
          </p:txBody>
        </p:sp>
        <p:graphicFrame>
          <p:nvGraphicFramePr>
            <p:cNvPr id="7183" name="Object 1037">
              <a:extLst>
                <a:ext uri="{FF2B5EF4-FFF2-40B4-BE49-F238E27FC236}">
                  <a16:creationId xmlns:a16="http://schemas.microsoft.com/office/drawing/2014/main" id="{5452979B-7122-42AB-8CF7-22280295141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21" y="90"/>
            <a:ext cx="48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name="Equation" r:id="rId3" imgW="469800" imgH="203040" progId="Equation.2">
                    <p:embed/>
                  </p:oleObj>
                </mc:Choice>
                <mc:Fallback>
                  <p:oleObj name="Equation" r:id="rId3" imgW="469800" imgH="203040" progId="Equation.2">
                    <p:embed/>
                    <p:pic>
                      <p:nvPicPr>
                        <p:cNvPr id="0" name="Object 10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90"/>
                          <a:ext cx="48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038">
              <a:extLst>
                <a:ext uri="{FF2B5EF4-FFF2-40B4-BE49-F238E27FC236}">
                  <a16:creationId xmlns:a16="http://schemas.microsoft.com/office/drawing/2014/main" id="{EC3F5DF7-0B6D-4806-868F-F465EC7FF5F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65" y="301"/>
            <a:ext cx="29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5" imgW="317160" imgH="203040" progId="Equation.2">
                    <p:embed/>
                  </p:oleObj>
                </mc:Choice>
                <mc:Fallback>
                  <p:oleObj name="Equation" r:id="rId5" imgW="317160" imgH="203040" progId="Equation.2">
                    <p:embed/>
                    <p:pic>
                      <p:nvPicPr>
                        <p:cNvPr id="0" name="Object 10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301"/>
                          <a:ext cx="29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6" name="Rectangle 6">
            <a:extLst>
              <a:ext uri="{FF2B5EF4-FFF2-40B4-BE49-F238E27FC236}">
                <a16:creationId xmlns:a16="http://schemas.microsoft.com/office/drawing/2014/main" id="{1F794DC1-936A-49FD-AF9E-44B2497A9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876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Recall</a:t>
            </a:r>
            <a:r>
              <a:rPr lang="en-US" altLang="en-US"/>
              <a:t>: we relate the </a:t>
            </a:r>
            <a:r>
              <a:rPr lang="en-US" altLang="en-US" i="1"/>
              <a:t>Frequency Response</a:t>
            </a:r>
            <a:r>
              <a:rPr lang="en-US" altLang="en-US"/>
              <a:t>  and the </a:t>
            </a:r>
            <a:r>
              <a:rPr lang="en-US" altLang="en-US" i="1"/>
              <a:t>Impulse Response</a:t>
            </a:r>
            <a:r>
              <a:rPr lang="en-US" altLang="en-US"/>
              <a:t> by the </a:t>
            </a:r>
            <a:r>
              <a:rPr lang="en-US" altLang="en-US" i="1"/>
              <a:t>DTFT:</a:t>
            </a:r>
          </a:p>
        </p:txBody>
      </p:sp>
      <p:graphicFrame>
        <p:nvGraphicFramePr>
          <p:cNvPr id="7170" name="Object 1024">
            <a:extLst>
              <a:ext uri="{FF2B5EF4-FFF2-40B4-BE49-F238E27FC236}">
                <a16:creationId xmlns:a16="http://schemas.microsoft.com/office/drawing/2014/main" id="{04890967-6AD0-46B4-903D-F0189F015467}"/>
              </a:ext>
            </a:extLst>
          </p:cNvPr>
          <p:cNvGraphicFramePr>
            <a:graphicFrameLocks/>
          </p:cNvGraphicFramePr>
          <p:nvPr/>
        </p:nvGraphicFramePr>
        <p:xfrm>
          <a:off x="1982788" y="1524000"/>
          <a:ext cx="42084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7" imgW="2425680" imgH="431640" progId="Equation.3">
                  <p:embed/>
                </p:oleObj>
              </mc:Choice>
              <mc:Fallback>
                <p:oleObj name="Equation" r:id="rId7" imgW="2425680" imgH="43164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524000"/>
                        <a:ext cx="42084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25">
            <a:extLst>
              <a:ext uri="{FF2B5EF4-FFF2-40B4-BE49-F238E27FC236}">
                <a16:creationId xmlns:a16="http://schemas.microsoft.com/office/drawing/2014/main" id="{89068248-18DA-4C1C-9C95-C16CB290ACBD}"/>
              </a:ext>
            </a:extLst>
          </p:cNvPr>
          <p:cNvGraphicFramePr>
            <a:graphicFrameLocks/>
          </p:cNvGraphicFramePr>
          <p:nvPr/>
        </p:nvGraphicFramePr>
        <p:xfrm>
          <a:off x="1768475" y="2362200"/>
          <a:ext cx="50831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9" imgW="2806560" imgH="482400" progId="Equation.3">
                  <p:embed/>
                </p:oleObj>
              </mc:Choice>
              <mc:Fallback>
                <p:oleObj name="Equation" r:id="rId9" imgW="2806560" imgH="482400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362200"/>
                        <a:ext cx="50831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Rectangle 9">
            <a:extLst>
              <a:ext uri="{FF2B5EF4-FFF2-40B4-BE49-F238E27FC236}">
                <a16:creationId xmlns:a16="http://schemas.microsoft.com/office/drawing/2014/main" id="{1CAD0677-7171-431E-94CF-487E2E185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Example</a:t>
            </a:r>
            <a:r>
              <a:rPr lang="en-US" altLang="en-US" i="1"/>
              <a:t>: </a:t>
            </a:r>
            <a:r>
              <a:rPr lang="en-US" altLang="en-US" i="1" u="sng"/>
              <a:t>Ideal Low Pass Filter</a:t>
            </a:r>
          </a:p>
        </p:txBody>
      </p:sp>
      <p:grpSp>
        <p:nvGrpSpPr>
          <p:cNvPr id="7188" name="Group 22">
            <a:extLst>
              <a:ext uri="{FF2B5EF4-FFF2-40B4-BE49-F238E27FC236}">
                <a16:creationId xmlns:a16="http://schemas.microsoft.com/office/drawing/2014/main" id="{6694167F-43C4-4A2A-968F-781B2FDE872F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830763"/>
            <a:ext cx="2944813" cy="1471612"/>
            <a:chOff x="48" y="3043"/>
            <a:chExt cx="1855" cy="927"/>
          </a:xfrm>
        </p:grpSpPr>
        <p:sp>
          <p:nvSpPr>
            <p:cNvPr id="7192" name="Line 10">
              <a:extLst>
                <a:ext uri="{FF2B5EF4-FFF2-40B4-BE49-F238E27FC236}">
                  <a16:creationId xmlns:a16="http://schemas.microsoft.com/office/drawing/2014/main" id="{FAF4EBF6-ECF8-4DC2-B20C-657010508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26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11">
              <a:extLst>
                <a:ext uri="{FF2B5EF4-FFF2-40B4-BE49-F238E27FC236}">
                  <a16:creationId xmlns:a16="http://schemas.microsoft.com/office/drawing/2014/main" id="{4F660DCD-5196-42DA-A918-87D122FB4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3696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Rectangle 12">
              <a:extLst>
                <a:ext uri="{FF2B5EF4-FFF2-40B4-BE49-F238E27FC236}">
                  <a16:creationId xmlns:a16="http://schemas.microsoft.com/office/drawing/2014/main" id="{C4ED1B43-998C-4031-A809-019CAA523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3508"/>
              <a:ext cx="472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195" name="Line 13">
              <a:extLst>
                <a:ext uri="{FF2B5EF4-FFF2-40B4-BE49-F238E27FC236}">
                  <a16:creationId xmlns:a16="http://schemas.microsoft.com/office/drawing/2014/main" id="{25A33A18-D027-431E-8D5F-2F153B0ED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64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6" name="Line 14">
              <a:extLst>
                <a:ext uri="{FF2B5EF4-FFF2-40B4-BE49-F238E27FC236}">
                  <a16:creationId xmlns:a16="http://schemas.microsoft.com/office/drawing/2014/main" id="{E5E8CE96-B468-40BB-81E8-631C492F3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64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6" name="Object 1030">
              <a:extLst>
                <a:ext uri="{FF2B5EF4-FFF2-40B4-BE49-F238E27FC236}">
                  <a16:creationId xmlns:a16="http://schemas.microsoft.com/office/drawing/2014/main" id="{384D72F1-3784-4CD1-A30E-0BA2143B051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61" y="3789"/>
            <a:ext cx="27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11" imgW="253800" imgH="152280" progId="Equation.2">
                    <p:embed/>
                  </p:oleObj>
                </mc:Choice>
                <mc:Fallback>
                  <p:oleObj name="Equation" r:id="rId11" imgW="253800" imgH="152280" progId="Equation.2">
                    <p:embed/>
                    <p:pic>
                      <p:nvPicPr>
                        <p:cNvPr id="0" name="Object 1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3789"/>
                          <a:ext cx="275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1031">
              <a:extLst>
                <a:ext uri="{FF2B5EF4-FFF2-40B4-BE49-F238E27FC236}">
                  <a16:creationId xmlns:a16="http://schemas.microsoft.com/office/drawing/2014/main" id="{B15E98C8-E4D1-4C53-BF43-500FC552A8F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" y="3795"/>
            <a:ext cx="26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name="Equation" r:id="rId13" imgW="253800" imgH="139680" progId="Equation.2">
                    <p:embed/>
                  </p:oleObj>
                </mc:Choice>
                <mc:Fallback>
                  <p:oleObj name="Equation" r:id="rId13" imgW="253800" imgH="139680" progId="Equation.2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3795"/>
                          <a:ext cx="269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032">
              <a:extLst>
                <a:ext uri="{FF2B5EF4-FFF2-40B4-BE49-F238E27FC236}">
                  <a16:creationId xmlns:a16="http://schemas.microsoft.com/office/drawing/2014/main" id="{7A508160-EBCD-40C2-BFB5-3ECF3BC98A5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02" y="3763"/>
            <a:ext cx="3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name="Equation" r:id="rId15" imgW="304560" imgH="203040" progId="Equation.2">
                    <p:embed/>
                  </p:oleObj>
                </mc:Choice>
                <mc:Fallback>
                  <p:oleObj name="Equation" r:id="rId15" imgW="304560" imgH="203040" progId="Equation.2">
                    <p:embed/>
                    <p:pic>
                      <p:nvPicPr>
                        <p:cNvPr id="0" name="Object 10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3763"/>
                          <a:ext cx="3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033">
              <a:extLst>
                <a:ext uri="{FF2B5EF4-FFF2-40B4-BE49-F238E27FC236}">
                  <a16:creationId xmlns:a16="http://schemas.microsoft.com/office/drawing/2014/main" id="{3B128DBB-9929-43AE-8ED0-064A63E19A4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0" y="3763"/>
            <a:ext cx="3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Equation" r:id="rId17" imgW="304560" imgH="203040" progId="Equation.2">
                    <p:embed/>
                  </p:oleObj>
                </mc:Choice>
                <mc:Fallback>
                  <p:oleObj name="Equation" r:id="rId17" imgW="304560" imgH="203040" progId="Equation.2">
                    <p:embed/>
                    <p:pic>
                      <p:nvPicPr>
                        <p:cNvPr id="0" name="Object 10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" y="3763"/>
                          <a:ext cx="3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034">
              <a:extLst>
                <a:ext uri="{FF2B5EF4-FFF2-40B4-BE49-F238E27FC236}">
                  <a16:creationId xmlns:a16="http://schemas.microsoft.com/office/drawing/2014/main" id="{28E5897B-6875-47C6-8B8C-1B7D49C1695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18" y="3043"/>
            <a:ext cx="49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name="Equation" r:id="rId19" imgW="469800" imgH="203040" progId="Equation.2">
                    <p:embed/>
                  </p:oleObj>
                </mc:Choice>
                <mc:Fallback>
                  <p:oleObj name="Equation" r:id="rId19" imgW="469800" imgH="203040" progId="Equation.2">
                    <p:embed/>
                    <p:pic>
                      <p:nvPicPr>
                        <p:cNvPr id="0" name="Object 1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3043"/>
                          <a:ext cx="49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035">
              <a:extLst>
                <a:ext uri="{FF2B5EF4-FFF2-40B4-BE49-F238E27FC236}">
                  <a16:creationId xmlns:a16="http://schemas.microsoft.com/office/drawing/2014/main" id="{F462F982-145D-4BBE-B4D1-372AE681EDE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87" y="3356"/>
            <a:ext cx="15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" name="Equation" r:id="rId21" imgW="152280" imgH="152280" progId="Equation.2">
                    <p:embed/>
                  </p:oleObj>
                </mc:Choice>
                <mc:Fallback>
                  <p:oleObj name="Equation" r:id="rId21" imgW="152280" imgH="152280" progId="Equation.2">
                    <p:embed/>
                    <p:pic>
                      <p:nvPicPr>
                        <p:cNvPr id="0" name="Object 10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3356"/>
                          <a:ext cx="15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036">
              <a:extLst>
                <a:ext uri="{FF2B5EF4-FFF2-40B4-BE49-F238E27FC236}">
                  <a16:creationId xmlns:a16="http://schemas.microsoft.com/office/drawing/2014/main" id="{FE2219D0-3CA3-4796-A8A8-22D967D03D6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47" y="3676"/>
            <a:ext cx="15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" name="Equation" r:id="rId23" imgW="152280" imgH="139680" progId="Equation.2">
                    <p:embed/>
                  </p:oleObj>
                </mc:Choice>
                <mc:Fallback>
                  <p:oleObj name="Equation" r:id="rId23" imgW="152280" imgH="139680" progId="Equation.2">
                    <p:embed/>
                    <p:pic>
                      <p:nvPicPr>
                        <p:cNvPr id="0" name="Object 10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3676"/>
                          <a:ext cx="156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2" name="Object 1026">
            <a:extLst>
              <a:ext uri="{FF2B5EF4-FFF2-40B4-BE49-F238E27FC236}">
                <a16:creationId xmlns:a16="http://schemas.microsoft.com/office/drawing/2014/main" id="{80FBE852-F92F-4A55-9E88-CA2F71E7B09E}"/>
              </a:ext>
            </a:extLst>
          </p:cNvPr>
          <p:cNvGraphicFramePr>
            <a:graphicFrameLocks/>
          </p:cNvGraphicFramePr>
          <p:nvPr/>
        </p:nvGraphicFramePr>
        <p:xfrm>
          <a:off x="1100138" y="3744913"/>
          <a:ext cx="59547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25" imgW="3517560" imgH="495000" progId="Equation.DSMT4">
                  <p:embed/>
                </p:oleObj>
              </mc:Choice>
              <mc:Fallback>
                <p:oleObj name="Equation" r:id="rId25" imgW="3517560" imgH="495000" progId="Equation.DSMT4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744913"/>
                        <a:ext cx="59547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9" name="Picture 24">
            <a:extLst>
              <a:ext uri="{FF2B5EF4-FFF2-40B4-BE49-F238E27FC236}">
                <a16:creationId xmlns:a16="http://schemas.microsoft.com/office/drawing/2014/main" id="{91AB0D11-3E2A-4B69-8EEC-D405B5E6D878}"/>
              </a:ext>
            </a:extLst>
          </p:cNvPr>
          <p:cNvPicPr>
            <a:picLocks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550" y="4767263"/>
            <a:ext cx="2484438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1027">
            <a:extLst>
              <a:ext uri="{FF2B5EF4-FFF2-40B4-BE49-F238E27FC236}">
                <a16:creationId xmlns:a16="http://schemas.microsoft.com/office/drawing/2014/main" id="{D892472A-9BA8-42A7-AF85-345B14494BE4}"/>
              </a:ext>
            </a:extLst>
          </p:cNvPr>
          <p:cNvGraphicFramePr>
            <a:graphicFrameLocks/>
          </p:cNvGraphicFramePr>
          <p:nvPr/>
        </p:nvGraphicFramePr>
        <p:xfrm>
          <a:off x="4668838" y="4625975"/>
          <a:ext cx="657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28" imgW="380880" imgH="228600" progId="Equation.3">
                  <p:embed/>
                </p:oleObj>
              </mc:Choice>
              <mc:Fallback>
                <p:oleObj name="Equation" r:id="rId28" imgW="380880" imgH="228600" progId="Equation.3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625975"/>
                        <a:ext cx="657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028">
            <a:extLst>
              <a:ext uri="{FF2B5EF4-FFF2-40B4-BE49-F238E27FC236}">
                <a16:creationId xmlns:a16="http://schemas.microsoft.com/office/drawing/2014/main" id="{2ECDADD1-FBA4-4CF2-8524-14E75A78958C}"/>
              </a:ext>
            </a:extLst>
          </p:cNvPr>
          <p:cNvGraphicFramePr>
            <a:graphicFrameLocks/>
          </p:cNvGraphicFramePr>
          <p:nvPr/>
        </p:nvGraphicFramePr>
        <p:xfrm>
          <a:off x="7696200" y="6510338"/>
          <a:ext cx="207963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0" imgW="126720" imgH="126720" progId="Equation.2">
                  <p:embed/>
                </p:oleObj>
              </mc:Choice>
              <mc:Fallback>
                <p:oleObj name="Equation" r:id="rId30" imgW="126720" imgH="126720" progId="Equation.2">
                  <p:embed/>
                  <p:pic>
                    <p:nvPicPr>
                      <p:cNvPr id="0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6510338"/>
                        <a:ext cx="207963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29">
            <a:extLst>
              <a:ext uri="{FF2B5EF4-FFF2-40B4-BE49-F238E27FC236}">
                <a16:creationId xmlns:a16="http://schemas.microsoft.com/office/drawing/2014/main" id="{BB1255F5-F117-4BD2-97A2-711C1494D801}"/>
              </a:ext>
            </a:extLst>
          </p:cNvPr>
          <p:cNvGraphicFramePr>
            <a:graphicFrameLocks/>
          </p:cNvGraphicFramePr>
          <p:nvPr/>
        </p:nvGraphicFramePr>
        <p:xfrm>
          <a:off x="7983538" y="5478463"/>
          <a:ext cx="703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2" imgW="482400" imgH="393480" progId="Equation.2">
                  <p:embed/>
                </p:oleObj>
              </mc:Choice>
              <mc:Fallback>
                <p:oleObj name="Equation" r:id="rId32" imgW="482400" imgH="393480" progId="Equation.2">
                  <p:embed/>
                  <p:pic>
                    <p:nvPicPr>
                      <p:cNvPr id="0" name="Object 1029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5478463"/>
                        <a:ext cx="7032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Line 28">
            <a:extLst>
              <a:ext uri="{FF2B5EF4-FFF2-40B4-BE49-F238E27FC236}">
                <a16:creationId xmlns:a16="http://schemas.microsoft.com/office/drawing/2014/main" id="{EC3BF2EC-3AC6-4397-B94A-3919616DC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54864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Rectangle 29">
            <a:extLst>
              <a:ext uri="{FF2B5EF4-FFF2-40B4-BE49-F238E27FC236}">
                <a16:creationId xmlns:a16="http://schemas.microsoft.com/office/drawing/2014/main" id="{957C37E7-1462-4F58-9E4D-DB3BFE08C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1054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DTF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Rectangle 2">
            <a:extLst>
              <a:ext uri="{FF2B5EF4-FFF2-40B4-BE49-F238E27FC236}">
                <a16:creationId xmlns:a16="http://schemas.microsoft.com/office/drawing/2014/main" id="{01039113-800F-4425-937D-EB5909486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06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u="sng"/>
              <a:t>Notice two facts:</a:t>
            </a:r>
          </a:p>
        </p:txBody>
      </p:sp>
      <p:sp>
        <p:nvSpPr>
          <p:cNvPr id="8209" name="Rectangle 3">
            <a:extLst>
              <a:ext uri="{FF2B5EF4-FFF2-40B4-BE49-F238E27FC236}">
                <a16:creationId xmlns:a16="http://schemas.microsoft.com/office/drawing/2014/main" id="{B20D0F32-4843-40A7-8F86-C213F0DFA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85800"/>
            <a:ext cx="891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 the filter is </a:t>
            </a:r>
            <a:r>
              <a:rPr lang="en-US" altLang="en-US" u="sng"/>
              <a:t>not causal</a:t>
            </a:r>
            <a:r>
              <a:rPr lang="en-US" altLang="en-US"/>
              <a:t>, i.e. the impulse response </a:t>
            </a:r>
            <a:r>
              <a:rPr lang="en-US" altLang="en-US" i="1"/>
              <a:t>h(n)</a:t>
            </a:r>
            <a:r>
              <a:rPr lang="en-US" altLang="en-US"/>
              <a:t> is non zero for </a:t>
            </a:r>
            <a:r>
              <a:rPr lang="en-US" altLang="en-US" i="1"/>
              <a:t>n&lt;0</a:t>
            </a:r>
            <a:r>
              <a:rPr lang="en-US" altLang="en-US"/>
              <a:t>;</a:t>
            </a:r>
          </a:p>
        </p:txBody>
      </p:sp>
      <p:sp>
        <p:nvSpPr>
          <p:cNvPr id="8210" name="Rectangle 4">
            <a:extLst>
              <a:ext uri="{FF2B5EF4-FFF2-40B4-BE49-F238E27FC236}">
                <a16:creationId xmlns:a16="http://schemas.microsoft.com/office/drawing/2014/main" id="{9BD55069-4C36-4FA6-AFEB-8F70310C6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219200"/>
            <a:ext cx="891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 the impulse response has </a:t>
            </a:r>
            <a:r>
              <a:rPr lang="en-US" altLang="en-US" u="sng"/>
              <a:t>infinite</a:t>
            </a:r>
            <a:r>
              <a:rPr lang="en-US" altLang="en-US"/>
              <a:t> duration.</a:t>
            </a:r>
          </a:p>
        </p:txBody>
      </p:sp>
      <p:sp>
        <p:nvSpPr>
          <p:cNvPr id="8211" name="Rectangle 5">
            <a:extLst>
              <a:ext uri="{FF2B5EF4-FFF2-40B4-BE49-F238E27FC236}">
                <a16:creationId xmlns:a16="http://schemas.microsoft.com/office/drawing/2014/main" id="{07F22EAC-6942-4E06-8060-8C7B2E831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5000"/>
            <a:ext cx="868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is is not just a coincidence. In general the following can be shown:</a:t>
            </a:r>
          </a:p>
        </p:txBody>
      </p:sp>
      <p:sp>
        <p:nvSpPr>
          <p:cNvPr id="8212" name="Rectangle 6">
            <a:extLst>
              <a:ext uri="{FF2B5EF4-FFF2-40B4-BE49-F238E27FC236}">
                <a16:creationId xmlns:a16="http://schemas.microsoft.com/office/drawing/2014/main" id="{8260CF06-9BC5-4542-9712-48B5504DA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438400"/>
            <a:ext cx="891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If a filter is </a:t>
            </a:r>
            <a:r>
              <a:rPr lang="en-US" altLang="en-US" b="1" u="sng"/>
              <a:t>causal</a:t>
            </a:r>
            <a:r>
              <a:rPr lang="en-US" altLang="en-US"/>
              <a:t> then</a:t>
            </a:r>
          </a:p>
        </p:txBody>
      </p:sp>
      <p:sp>
        <p:nvSpPr>
          <p:cNvPr id="8213" name="Rectangle 7">
            <a:extLst>
              <a:ext uri="{FF2B5EF4-FFF2-40B4-BE49-F238E27FC236}">
                <a16:creationId xmlns:a16="http://schemas.microsoft.com/office/drawing/2014/main" id="{F9DCD221-09AF-46D8-AFCC-E9FD0EC5A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124200"/>
            <a:ext cx="853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 the frequency response cannot be zero on an interval;</a:t>
            </a:r>
          </a:p>
        </p:txBody>
      </p:sp>
      <p:sp>
        <p:nvSpPr>
          <p:cNvPr id="8214" name="Rectangle 8">
            <a:extLst>
              <a:ext uri="{FF2B5EF4-FFF2-40B4-BE49-F238E27FC236}">
                <a16:creationId xmlns:a16="http://schemas.microsoft.com/office/drawing/2014/main" id="{68C11C0B-9787-4FEC-B305-72DC67D6C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861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 magnitude and phase are not independent, i.e. they cannot be specified arbitrarily  </a:t>
            </a:r>
          </a:p>
        </p:txBody>
      </p:sp>
      <p:grpSp>
        <p:nvGrpSpPr>
          <p:cNvPr id="8215" name="Group 12">
            <a:extLst>
              <a:ext uri="{FF2B5EF4-FFF2-40B4-BE49-F238E27FC236}">
                <a16:creationId xmlns:a16="http://schemas.microsoft.com/office/drawing/2014/main" id="{6D3DF5D5-E8E5-436E-B535-8B1E3FC21489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886200"/>
            <a:ext cx="1295400" cy="609600"/>
            <a:chOff x="2016" y="2448"/>
            <a:chExt cx="480" cy="384"/>
          </a:xfrm>
        </p:grpSpPr>
        <p:graphicFrame>
          <p:nvGraphicFramePr>
            <p:cNvPr id="8207" name="Object 1037">
              <a:extLst>
                <a:ext uri="{FF2B5EF4-FFF2-40B4-BE49-F238E27FC236}">
                  <a16:creationId xmlns:a16="http://schemas.microsoft.com/office/drawing/2014/main" id="{086DC739-B265-40D8-BC1B-3AFCF6462A9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49" y="2465"/>
            <a:ext cx="39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5" name="Equation" r:id="rId3" imgW="190440" imgH="152280" progId="Equation.2">
                    <p:embed/>
                  </p:oleObj>
                </mc:Choice>
                <mc:Fallback>
                  <p:oleObj name="Equation" r:id="rId3" imgW="190440" imgH="152280" progId="Equation.2">
                    <p:embed/>
                    <p:pic>
                      <p:nvPicPr>
                        <p:cNvPr id="0" name="Object 10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2465"/>
                          <a:ext cx="399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Line 10">
              <a:extLst>
                <a:ext uri="{FF2B5EF4-FFF2-40B4-BE49-F238E27FC236}">
                  <a16:creationId xmlns:a16="http://schemas.microsoft.com/office/drawing/2014/main" id="{CE1779F4-0F38-49D6-A515-7C0E278299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48"/>
              <a:ext cx="432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6" name="Line 11">
              <a:extLst>
                <a:ext uri="{FF2B5EF4-FFF2-40B4-BE49-F238E27FC236}">
                  <a16:creationId xmlns:a16="http://schemas.microsoft.com/office/drawing/2014/main" id="{B02D2196-CC3F-4EAF-AC8A-427EC1ECC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448"/>
              <a:ext cx="48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16" name="Group 32">
            <a:extLst>
              <a:ext uri="{FF2B5EF4-FFF2-40B4-BE49-F238E27FC236}">
                <a16:creationId xmlns:a16="http://schemas.microsoft.com/office/drawing/2014/main" id="{4B144DC5-B471-48FB-820B-F0DADBC95B9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703638"/>
            <a:ext cx="2286000" cy="1006475"/>
            <a:chOff x="144" y="2333"/>
            <a:chExt cx="1440" cy="634"/>
          </a:xfrm>
        </p:grpSpPr>
        <p:sp>
          <p:nvSpPr>
            <p:cNvPr id="8227" name="Line 13">
              <a:extLst>
                <a:ext uri="{FF2B5EF4-FFF2-40B4-BE49-F238E27FC236}">
                  <a16:creationId xmlns:a16="http://schemas.microsoft.com/office/drawing/2014/main" id="{47DB9F1E-B7A7-45F4-BAA9-1CCD7C386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35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Line 14">
              <a:extLst>
                <a:ext uri="{FF2B5EF4-FFF2-40B4-BE49-F238E27FC236}">
                  <a16:creationId xmlns:a16="http://schemas.microsoft.com/office/drawing/2014/main" id="{17EADBBF-DD13-4513-AF3C-D20CAB908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2736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29" name="Group 17">
              <a:extLst>
                <a:ext uri="{FF2B5EF4-FFF2-40B4-BE49-F238E27FC236}">
                  <a16:creationId xmlns:a16="http://schemas.microsoft.com/office/drawing/2014/main" id="{0F519069-55A6-4709-A3C8-E70F1B8AA2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9" y="2496"/>
              <a:ext cx="135" cy="240"/>
              <a:chOff x="789" y="2496"/>
              <a:chExt cx="135" cy="240"/>
            </a:xfrm>
          </p:grpSpPr>
          <p:graphicFrame>
            <p:nvGraphicFramePr>
              <p:cNvPr id="8206" name="Object 1036">
                <a:extLst>
                  <a:ext uri="{FF2B5EF4-FFF2-40B4-BE49-F238E27FC236}">
                    <a16:creationId xmlns:a16="http://schemas.microsoft.com/office/drawing/2014/main" id="{0F21504B-032D-4BFA-89C4-F2FD32D3760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789" y="2496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6" name="Equation" r:id="rId5" imgW="114120" imgH="114120" progId="Equation.2">
                      <p:embed/>
                    </p:oleObj>
                  </mc:Choice>
                  <mc:Fallback>
                    <p:oleObj name="Equation" r:id="rId5" imgW="114120" imgH="114120" progId="Equation.2">
                      <p:embed/>
                      <p:pic>
                        <p:nvPicPr>
                          <p:cNvPr id="0" name="Object 10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9" y="2496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4" name="Line 16">
                <a:extLst>
                  <a:ext uri="{FF2B5EF4-FFF2-40B4-BE49-F238E27FC236}">
                    <a16:creationId xmlns:a16="http://schemas.microsoft.com/office/drawing/2014/main" id="{4776632D-9BA7-47FC-A267-0790642D5E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592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8196" name="Object 1026">
              <a:extLst>
                <a:ext uri="{FF2B5EF4-FFF2-40B4-BE49-F238E27FC236}">
                  <a16:creationId xmlns:a16="http://schemas.microsoft.com/office/drawing/2014/main" id="{65D8392F-B2E8-4E7A-8785-5AE28B21722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33" y="2592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7" name="Equation" r:id="rId7" imgW="114120" imgH="114120" progId="Equation.2">
                    <p:embed/>
                  </p:oleObj>
                </mc:Choice>
                <mc:Fallback>
                  <p:oleObj name="Equation" r:id="rId7" imgW="114120" imgH="114120" progId="Equation.2">
                    <p:embed/>
                    <p:pic>
                      <p:nvPicPr>
                        <p:cNvPr id="0" name="Object 10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2592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0" name="Line 19">
              <a:extLst>
                <a:ext uri="{FF2B5EF4-FFF2-40B4-BE49-F238E27FC236}">
                  <a16:creationId xmlns:a16="http://schemas.microsoft.com/office/drawing/2014/main" id="{0C7F67B3-E0E9-4B18-8EC1-64F4AB370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68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7" name="Object 1027">
              <a:extLst>
                <a:ext uri="{FF2B5EF4-FFF2-40B4-BE49-F238E27FC236}">
                  <a16:creationId xmlns:a16="http://schemas.microsoft.com/office/drawing/2014/main" id="{BA685360-6B44-449A-AE06-CBA00B17890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93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8" name="Equation" r:id="rId8" imgW="114120" imgH="114120" progId="Equation.2">
                    <p:embed/>
                  </p:oleObj>
                </mc:Choice>
                <mc:Fallback>
                  <p:oleObj name="Equation" r:id="rId8" imgW="114120" imgH="114120" progId="Equation.2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028">
              <a:extLst>
                <a:ext uri="{FF2B5EF4-FFF2-40B4-BE49-F238E27FC236}">
                  <a16:creationId xmlns:a16="http://schemas.microsoft.com/office/drawing/2014/main" id="{186CC0DB-7FAE-4048-A8FF-4638FC02C61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77" y="2544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9" name="Equation" r:id="rId9" imgW="114120" imgH="114120" progId="Equation.2">
                    <p:embed/>
                  </p:oleObj>
                </mc:Choice>
                <mc:Fallback>
                  <p:oleObj name="Equation" r:id="rId9" imgW="114120" imgH="114120" progId="Equation.2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2544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1" name="Line 22">
              <a:extLst>
                <a:ext uri="{FF2B5EF4-FFF2-40B4-BE49-F238E27FC236}">
                  <a16:creationId xmlns:a16="http://schemas.microsoft.com/office/drawing/2014/main" id="{7587E975-BA50-4B74-B6D2-2FD9BDA4A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40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32" name="Group 25">
              <a:extLst>
                <a:ext uri="{FF2B5EF4-FFF2-40B4-BE49-F238E27FC236}">
                  <a16:creationId xmlns:a16="http://schemas.microsoft.com/office/drawing/2014/main" id="{17F2143D-9783-4AFF-ACDE-E558A9B749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9" y="2736"/>
              <a:ext cx="135" cy="231"/>
              <a:chOff x="1029" y="2736"/>
              <a:chExt cx="135" cy="231"/>
            </a:xfrm>
          </p:grpSpPr>
          <p:graphicFrame>
            <p:nvGraphicFramePr>
              <p:cNvPr id="8205" name="Object 1035">
                <a:extLst>
                  <a:ext uri="{FF2B5EF4-FFF2-40B4-BE49-F238E27FC236}">
                    <a16:creationId xmlns:a16="http://schemas.microsoft.com/office/drawing/2014/main" id="{F3AB40CB-B246-4CDE-9CE6-568B8E4BAC3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029" y="2832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0" name="Equation" r:id="rId10" imgW="114120" imgH="114120" progId="Equation.2">
                      <p:embed/>
                    </p:oleObj>
                  </mc:Choice>
                  <mc:Fallback>
                    <p:oleObj name="Equation" r:id="rId10" imgW="114120" imgH="114120" progId="Equation.2">
                      <p:embed/>
                      <p:pic>
                        <p:nvPicPr>
                          <p:cNvPr id="0" name="Object 10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" y="2832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3" name="Line 24">
                <a:extLst>
                  <a:ext uri="{FF2B5EF4-FFF2-40B4-BE49-F238E27FC236}">
                    <a16:creationId xmlns:a16="http://schemas.microsoft.com/office/drawing/2014/main" id="{36B95A47-2EF2-4CA4-A2FD-0AEBD15CF1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73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8199" name="Object 1029">
              <a:extLst>
                <a:ext uri="{FF2B5EF4-FFF2-40B4-BE49-F238E27FC236}">
                  <a16:creationId xmlns:a16="http://schemas.microsoft.com/office/drawing/2014/main" id="{640D7F0E-8124-49E1-B5D9-6A7D4D788A5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17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Equation" r:id="rId11" imgW="114120" imgH="114120" progId="Equation.2">
                    <p:embed/>
                  </p:oleObj>
                </mc:Choice>
                <mc:Fallback>
                  <p:oleObj name="Equation" r:id="rId11" imgW="114120" imgH="114120" progId="Equation.2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030">
              <a:extLst>
                <a:ext uri="{FF2B5EF4-FFF2-40B4-BE49-F238E27FC236}">
                  <a16:creationId xmlns:a16="http://schemas.microsoft.com/office/drawing/2014/main" id="{4C8C50EA-213C-4ECA-B0FE-EC851ED2CD4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49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2" name="Equation" r:id="rId12" imgW="114120" imgH="114120" progId="Equation.2">
                    <p:embed/>
                  </p:oleObj>
                </mc:Choice>
                <mc:Fallback>
                  <p:oleObj name="Equation" r:id="rId12" imgW="114120" imgH="114120" progId="Equation.2">
                    <p:embed/>
                    <p:pic>
                      <p:nvPicPr>
                        <p:cNvPr id="0" name="Object 1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031">
              <a:extLst>
                <a:ext uri="{FF2B5EF4-FFF2-40B4-BE49-F238E27FC236}">
                  <a16:creationId xmlns:a16="http://schemas.microsoft.com/office/drawing/2014/main" id="{B4654EB5-F440-485D-B2D6-952C26CA2C2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05" y="2333"/>
            <a:ext cx="24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3" name="Equation" r:id="rId13" imgW="317160" imgH="203040" progId="Equation.2">
                    <p:embed/>
                  </p:oleObj>
                </mc:Choice>
                <mc:Fallback>
                  <p:oleObj name="Equation" r:id="rId13" imgW="317160" imgH="203040" progId="Equation.2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333"/>
                          <a:ext cx="24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032">
              <a:extLst>
                <a:ext uri="{FF2B5EF4-FFF2-40B4-BE49-F238E27FC236}">
                  <a16:creationId xmlns:a16="http://schemas.microsoft.com/office/drawing/2014/main" id="{8DB269C7-3C0A-42B1-886A-CB4A43204F6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5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Equation" r:id="rId15" imgW="114120" imgH="114120" progId="Equation.2">
                    <p:embed/>
                  </p:oleObj>
                </mc:Choice>
                <mc:Fallback>
                  <p:oleObj name="Equation" r:id="rId15" imgW="114120" imgH="114120" progId="Equation.2">
                    <p:embed/>
                    <p:pic>
                      <p:nvPicPr>
                        <p:cNvPr id="0" name="Object 10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033">
              <a:extLst>
                <a:ext uri="{FF2B5EF4-FFF2-40B4-BE49-F238E27FC236}">
                  <a16:creationId xmlns:a16="http://schemas.microsoft.com/office/drawing/2014/main" id="{DE8911DA-4821-4CC4-B9C8-701D79B3867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1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Equation" r:id="rId16" imgW="114120" imgH="114120" progId="Equation.2">
                    <p:embed/>
                  </p:oleObj>
                </mc:Choice>
                <mc:Fallback>
                  <p:oleObj name="Equation" r:id="rId16" imgW="114120" imgH="114120" progId="Equation.2">
                    <p:embed/>
                    <p:pic>
                      <p:nvPicPr>
                        <p:cNvPr id="0" name="Object 10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034">
              <a:extLst>
                <a:ext uri="{FF2B5EF4-FFF2-40B4-BE49-F238E27FC236}">
                  <a16:creationId xmlns:a16="http://schemas.microsoft.com/office/drawing/2014/main" id="{22B44AFF-0C67-44C3-A5A1-A43300733F9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4" y="2477"/>
            <a:ext cx="409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Equation" r:id="rId17" imgW="533160" imgH="203040" progId="Equation.2">
                    <p:embed/>
                  </p:oleObj>
                </mc:Choice>
                <mc:Fallback>
                  <p:oleObj name="Equation" r:id="rId17" imgW="533160" imgH="203040" progId="Equation.2">
                    <p:embed/>
                    <p:pic>
                      <p:nvPicPr>
                        <p:cNvPr id="0" name="Object 1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477"/>
                          <a:ext cx="409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7" name="Group 43">
            <a:extLst>
              <a:ext uri="{FF2B5EF4-FFF2-40B4-BE49-F238E27FC236}">
                <a16:creationId xmlns:a16="http://schemas.microsoft.com/office/drawing/2014/main" id="{38C77B09-7058-4368-A55A-CE79BEC23686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581400"/>
            <a:ext cx="2667000" cy="901700"/>
            <a:chOff x="3024" y="2312"/>
            <a:chExt cx="1680" cy="568"/>
          </a:xfrm>
        </p:grpSpPr>
        <p:grpSp>
          <p:nvGrpSpPr>
            <p:cNvPr id="8219" name="Group 40">
              <a:extLst>
                <a:ext uri="{FF2B5EF4-FFF2-40B4-BE49-F238E27FC236}">
                  <a16:creationId xmlns:a16="http://schemas.microsoft.com/office/drawing/2014/main" id="{BBB8AF09-C436-4DE7-A204-04E7383F69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312"/>
              <a:ext cx="1008" cy="568"/>
              <a:chOff x="3024" y="2312"/>
              <a:chExt cx="1008" cy="568"/>
            </a:xfrm>
          </p:grpSpPr>
          <p:sp>
            <p:nvSpPr>
              <p:cNvPr id="8221" name="Line 33">
                <a:extLst>
                  <a:ext uri="{FF2B5EF4-FFF2-40B4-BE49-F238E27FC236}">
                    <a16:creationId xmlns:a16="http://schemas.microsoft.com/office/drawing/2014/main" id="{1F9BF8DF-7688-43E8-A64B-FD7B7806D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352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222" name="Group 39">
                <a:extLst>
                  <a:ext uri="{FF2B5EF4-FFF2-40B4-BE49-F238E27FC236}">
                    <a16:creationId xmlns:a16="http://schemas.microsoft.com/office/drawing/2014/main" id="{217C53B2-1308-4E0E-A5B5-070DA42F3A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2312"/>
                <a:ext cx="1008" cy="424"/>
                <a:chOff x="3024" y="2312"/>
                <a:chExt cx="1008" cy="424"/>
              </a:xfrm>
            </p:grpSpPr>
            <p:sp>
              <p:nvSpPr>
                <p:cNvPr id="8223" name="Line 34">
                  <a:extLst>
                    <a:ext uri="{FF2B5EF4-FFF2-40B4-BE49-F238E27FC236}">
                      <a16:creationId xmlns:a16="http://schemas.microsoft.com/office/drawing/2014/main" id="{A0B7D32B-F5DC-428F-A81A-52DCF0A2EC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24" name="Rectangle 35">
                  <a:extLst>
                    <a:ext uri="{FF2B5EF4-FFF2-40B4-BE49-F238E27FC236}">
                      <a16:creationId xmlns:a16="http://schemas.microsoft.com/office/drawing/2014/main" id="{835D01D8-9421-4FC8-97BB-0CC1CD25C2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8" y="2596"/>
                  <a:ext cx="376" cy="13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8225" name="Line 36">
                  <a:extLst>
                    <a:ext uri="{FF2B5EF4-FFF2-40B4-BE49-F238E27FC236}">
                      <a16:creationId xmlns:a16="http://schemas.microsoft.com/office/drawing/2014/main" id="{47986105-31ED-4C96-B12D-732D177F11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2736"/>
                  <a:ext cx="240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26" name="Line 37">
                  <a:extLst>
                    <a:ext uri="{FF2B5EF4-FFF2-40B4-BE49-F238E27FC236}">
                      <a16:creationId xmlns:a16="http://schemas.microsoft.com/office/drawing/2014/main" id="{629B39A4-DCA7-4FCC-9E8B-C5B34EB976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2736"/>
                  <a:ext cx="240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8195" name="Object 1025">
                  <a:extLst>
                    <a:ext uri="{FF2B5EF4-FFF2-40B4-BE49-F238E27FC236}">
                      <a16:creationId xmlns:a16="http://schemas.microsoft.com/office/drawing/2014/main" id="{683833A5-9CF0-40D8-892B-DBA628C4E261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513" y="2312"/>
                <a:ext cx="423" cy="1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77" name="Equation" r:id="rId19" imgW="419040" imgH="190440" progId="Equation.2">
                        <p:embed/>
                      </p:oleObj>
                    </mc:Choice>
                    <mc:Fallback>
                      <p:oleObj name="Equation" r:id="rId19" imgW="419040" imgH="190440" progId="Equation.2">
                        <p:embed/>
                        <p:pic>
                          <p:nvPicPr>
                            <p:cNvPr id="0" name="Object 102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3" y="2312"/>
                              <a:ext cx="423" cy="1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8194" name="Object 1024">
              <a:extLst>
                <a:ext uri="{FF2B5EF4-FFF2-40B4-BE49-F238E27FC236}">
                  <a16:creationId xmlns:a16="http://schemas.microsoft.com/office/drawing/2014/main" id="{E5964105-08D0-4310-9E42-7BADCD9B748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17" y="2448"/>
            <a:ext cx="68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Equation" r:id="rId21" imgW="647640" imgH="190440" progId="Equation.2">
                    <p:embed/>
                  </p:oleObj>
                </mc:Choice>
                <mc:Fallback>
                  <p:oleObj name="Equation" r:id="rId21" imgW="647640" imgH="190440" progId="Equation.2">
                    <p:embed/>
                    <p:pic>
                      <p:nvPicPr>
                        <p:cNvPr id="0" name="Object 10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2448"/>
                          <a:ext cx="68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42">
              <a:extLst>
                <a:ext uri="{FF2B5EF4-FFF2-40B4-BE49-F238E27FC236}">
                  <a16:creationId xmlns:a16="http://schemas.microsoft.com/office/drawing/2014/main" id="{443122E2-920D-400C-9280-FF8B964145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640"/>
              <a:ext cx="432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18" name="Rectangle 44">
            <a:extLst>
              <a:ext uri="{FF2B5EF4-FFF2-40B4-BE49-F238E27FC236}">
                <a16:creationId xmlns:a16="http://schemas.microsoft.com/office/drawing/2014/main" id="{6BA1917A-CC3B-42B7-B4D3-103BC7EE4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5626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As a consequence: </a:t>
            </a:r>
            <a:r>
              <a:rPr lang="en-US" altLang="en-US" b="1"/>
              <a:t> an ideal filter cannot be causal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2" name="Text Box 2">
            <a:extLst>
              <a:ext uri="{FF2B5EF4-FFF2-40B4-BE49-F238E27FC236}">
                <a16:creationId xmlns:a16="http://schemas.microsoft.com/office/drawing/2014/main" id="{89844E63-67E1-4FD9-A0AA-72B846A1D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Problem: </a:t>
            </a:r>
            <a:r>
              <a:rPr lang="en-US" altLang="en-US"/>
              <a:t>we want to determine a </a:t>
            </a:r>
            <a:r>
              <a:rPr lang="en-US" altLang="en-US" i="1" u="sng"/>
              <a:t>causal Finite Impulse Response (FIR)</a:t>
            </a:r>
            <a:r>
              <a:rPr lang="en-US" altLang="en-US"/>
              <a:t> approximation of the ideal  filter.</a:t>
            </a:r>
            <a:endParaRPr lang="en-US" altLang="en-US" b="1"/>
          </a:p>
        </p:txBody>
      </p:sp>
      <p:sp>
        <p:nvSpPr>
          <p:cNvPr id="9233" name="Text Box 3">
            <a:extLst>
              <a:ext uri="{FF2B5EF4-FFF2-40B4-BE49-F238E27FC236}">
                <a16:creationId xmlns:a16="http://schemas.microsoft.com/office/drawing/2014/main" id="{CA057322-FD62-46F7-8923-2E8F68081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e do this by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) </a:t>
            </a:r>
            <a:r>
              <a:rPr lang="en-US" altLang="en-US" u="sng"/>
              <a:t>Windowing</a:t>
            </a:r>
            <a:endParaRPr lang="en-US" altLang="en-US"/>
          </a:p>
        </p:txBody>
      </p:sp>
      <p:pic>
        <p:nvPicPr>
          <p:cNvPr id="9234" name="Picture 4">
            <a:extLst>
              <a:ext uri="{FF2B5EF4-FFF2-40B4-BE49-F238E27FC236}">
                <a16:creationId xmlns:a16="http://schemas.microsoft.com/office/drawing/2014/main" id="{33908061-E1F7-4EF7-A695-B8B8815C7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28194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235" name="Picture 6">
            <a:extLst>
              <a:ext uri="{FF2B5EF4-FFF2-40B4-BE49-F238E27FC236}">
                <a16:creationId xmlns:a16="http://schemas.microsoft.com/office/drawing/2014/main" id="{2889BD53-7988-4E7E-96D3-9F2FC5B7B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144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236" name="Picture 7">
            <a:extLst>
              <a:ext uri="{FF2B5EF4-FFF2-40B4-BE49-F238E27FC236}">
                <a16:creationId xmlns:a16="http://schemas.microsoft.com/office/drawing/2014/main" id="{11363A7F-6581-4806-914B-AFA1A22A4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733800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237" name="Picture 8">
            <a:extLst>
              <a:ext uri="{FF2B5EF4-FFF2-40B4-BE49-F238E27FC236}">
                <a16:creationId xmlns:a16="http://schemas.microsoft.com/office/drawing/2014/main" id="{604D0881-0C67-496D-906C-0C7E8A613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790950"/>
            <a:ext cx="28956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238" name="Picture 9">
            <a:extLst>
              <a:ext uri="{FF2B5EF4-FFF2-40B4-BE49-F238E27FC236}">
                <a16:creationId xmlns:a16="http://schemas.microsoft.com/office/drawing/2014/main" id="{16EB3B38-839A-468E-AF1C-7B558C1D39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91440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9218" name="Object 0">
            <a:extLst>
              <a:ext uri="{FF2B5EF4-FFF2-40B4-BE49-F238E27FC236}">
                <a16:creationId xmlns:a16="http://schemas.microsoft.com/office/drawing/2014/main" id="{496BFF3B-B6E2-4570-9A70-B071AA6F9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050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8" imgW="380880" imgH="228600" progId="Equation.3">
                  <p:embed/>
                </p:oleObj>
              </mc:Choice>
              <mc:Fallback>
                <p:oleObj name="Equation" r:id="rId8" imgW="38088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">
            <a:extLst>
              <a:ext uri="{FF2B5EF4-FFF2-40B4-BE49-F238E27FC236}">
                <a16:creationId xmlns:a16="http://schemas.microsoft.com/office/drawing/2014/main" id="{1B33186A-93DE-4016-9E33-F5EB8A1EC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6096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0" imgW="380880" imgH="228600" progId="Equation.3">
                  <p:embed/>
                </p:oleObj>
              </mc:Choice>
              <mc:Fallback>
                <p:oleObj name="Equation" r:id="rId10" imgW="38088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96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C7D6903B-6CC1-4445-9CE5-692674CC0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048000"/>
          <a:ext cx="330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2" imgW="114120" imgH="126720" progId="Equation.3">
                  <p:embed/>
                </p:oleObj>
              </mc:Choice>
              <mc:Fallback>
                <p:oleObj name="Equation" r:id="rId12" imgW="114120" imgH="126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30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>
            <a:extLst>
              <a:ext uri="{FF2B5EF4-FFF2-40B4-BE49-F238E27FC236}">
                <a16:creationId xmlns:a16="http://schemas.microsoft.com/office/drawing/2014/main" id="{A0640949-2D26-435D-A7E4-5AC47757A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905000"/>
          <a:ext cx="444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4" imgW="126720" imgH="101520" progId="Equation.3">
                  <p:embed/>
                </p:oleObj>
              </mc:Choice>
              <mc:Fallback>
                <p:oleObj name="Equation" r:id="rId14" imgW="126720" imgH="101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4445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>
            <a:extLst>
              <a:ext uri="{FF2B5EF4-FFF2-40B4-BE49-F238E27FC236}">
                <a16:creationId xmlns:a16="http://schemas.microsoft.com/office/drawing/2014/main" id="{C74398DB-6550-4F2A-9C8B-DE84F9FF4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572000"/>
          <a:ext cx="444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6" imgW="126720" imgH="101520" progId="Equation.3">
                  <p:embed/>
                </p:oleObj>
              </mc:Choice>
              <mc:Fallback>
                <p:oleObj name="Equation" r:id="rId16" imgW="126720" imgH="101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2000"/>
                        <a:ext cx="4445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15">
            <a:extLst>
              <a:ext uri="{FF2B5EF4-FFF2-40B4-BE49-F238E27FC236}">
                <a16:creationId xmlns:a16="http://schemas.microsoft.com/office/drawing/2014/main" id="{F86483FF-C815-46B4-B517-1B1E475A7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09600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rectangular window</a:t>
            </a:r>
            <a:endParaRPr lang="en-US" altLang="en-US"/>
          </a:p>
        </p:txBody>
      </p:sp>
      <p:sp>
        <p:nvSpPr>
          <p:cNvPr id="9240" name="Text Box 16">
            <a:extLst>
              <a:ext uri="{FF2B5EF4-FFF2-40B4-BE49-F238E27FC236}">
                <a16:creationId xmlns:a16="http://schemas.microsoft.com/office/drawing/2014/main" id="{BAC89951-91A5-492A-B992-DB1D24389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429000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hamming window</a:t>
            </a:r>
            <a:endParaRPr lang="en-US" altLang="en-US"/>
          </a:p>
        </p:txBody>
      </p:sp>
      <p:graphicFrame>
        <p:nvGraphicFramePr>
          <p:cNvPr id="9223" name="Object 5">
            <a:extLst>
              <a:ext uri="{FF2B5EF4-FFF2-40B4-BE49-F238E27FC236}">
                <a16:creationId xmlns:a16="http://schemas.microsoft.com/office/drawing/2014/main" id="{9009D129-F6C4-4726-84AD-6D1E97741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290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7" imgW="380880" imgH="228600" progId="Equation.3">
                  <p:embed/>
                </p:oleObj>
              </mc:Choice>
              <mc:Fallback>
                <p:oleObj name="Equation" r:id="rId17" imgW="380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290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18">
            <a:extLst>
              <a:ext uri="{FF2B5EF4-FFF2-40B4-BE49-F238E27FC236}">
                <a16:creationId xmlns:a16="http://schemas.microsoft.com/office/drawing/2014/main" id="{1497E15A-9B37-4E29-A83A-A73F3F890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25908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en-US" i="1"/>
              <a:t>infinite impulse response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altLang="en-US" i="1"/>
              <a:t>(ideal)</a:t>
            </a:r>
            <a:endParaRPr lang="en-US" altLang="en-US"/>
          </a:p>
        </p:txBody>
      </p:sp>
      <p:sp>
        <p:nvSpPr>
          <p:cNvPr id="9242" name="Text Box 19">
            <a:extLst>
              <a:ext uri="{FF2B5EF4-FFF2-40B4-BE49-F238E27FC236}">
                <a16:creationId xmlns:a16="http://schemas.microsoft.com/office/drawing/2014/main" id="{0B10A548-5B32-448B-ABC3-C501966B9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491288"/>
            <a:ext cx="236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finite impulse response</a:t>
            </a:r>
            <a:endParaRPr lang="en-US" altLang="en-US"/>
          </a:p>
        </p:txBody>
      </p:sp>
      <p:graphicFrame>
        <p:nvGraphicFramePr>
          <p:cNvPr id="9224" name="Object 6">
            <a:extLst>
              <a:ext uri="{FF2B5EF4-FFF2-40B4-BE49-F238E27FC236}">
                <a16:creationId xmlns:a16="http://schemas.microsoft.com/office/drawing/2014/main" id="{0D451C9C-20E2-43ED-9EC0-67BF0A6ED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9718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8" imgW="253800" imgH="164880" progId="Equation.3">
                  <p:embed/>
                </p:oleObj>
              </mc:Choice>
              <mc:Fallback>
                <p:oleObj name="Equation" r:id="rId18" imgW="253800" imgH="164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7">
            <a:extLst>
              <a:ext uri="{FF2B5EF4-FFF2-40B4-BE49-F238E27FC236}">
                <a16:creationId xmlns:a16="http://schemas.microsoft.com/office/drawing/2014/main" id="{E80C1B75-3097-4C39-8ADE-9E769EAFC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5038" y="2971800"/>
          <a:ext cx="238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20" imgW="139680" imgH="164880" progId="Equation.3">
                  <p:embed/>
                </p:oleObj>
              </mc:Choice>
              <mc:Fallback>
                <p:oleObj name="Equation" r:id="rId20" imgW="13968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971800"/>
                        <a:ext cx="238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8">
            <a:extLst>
              <a:ext uri="{FF2B5EF4-FFF2-40B4-BE49-F238E27FC236}">
                <a16:creationId xmlns:a16="http://schemas.microsoft.com/office/drawing/2014/main" id="{393E72DC-413F-4785-ACF0-C6E76101F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8674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22" imgW="253800" imgH="164880" progId="Equation.3">
                  <p:embed/>
                </p:oleObj>
              </mc:Choice>
              <mc:Fallback>
                <p:oleObj name="Equation" r:id="rId22" imgW="253800" imgH="164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67400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9">
            <a:extLst>
              <a:ext uri="{FF2B5EF4-FFF2-40B4-BE49-F238E27FC236}">
                <a16:creationId xmlns:a16="http://schemas.microsoft.com/office/drawing/2014/main" id="{ADC0427B-F3D1-490B-9EBE-270D06C0F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867400"/>
          <a:ext cx="238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23" imgW="139680" imgH="164880" progId="Equation.3">
                  <p:embed/>
                </p:oleObj>
              </mc:Choice>
              <mc:Fallback>
                <p:oleObj name="Equation" r:id="rId23" imgW="139680" imgH="164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867400"/>
                        <a:ext cx="238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0">
            <a:extLst>
              <a:ext uri="{FF2B5EF4-FFF2-40B4-BE49-F238E27FC236}">
                <a16:creationId xmlns:a16="http://schemas.microsoft.com/office/drawing/2014/main" id="{3733FD1D-2EF1-4444-91EC-63FFFB7D6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30480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24" imgW="253800" imgH="164880" progId="Equation.3">
                  <p:embed/>
                </p:oleObj>
              </mc:Choice>
              <mc:Fallback>
                <p:oleObj name="Equation" r:id="rId24" imgW="253800" imgH="164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48000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1">
            <a:extLst>
              <a:ext uri="{FF2B5EF4-FFF2-40B4-BE49-F238E27FC236}">
                <a16:creationId xmlns:a16="http://schemas.microsoft.com/office/drawing/2014/main" id="{712CB7CF-3CF9-425E-9D0D-14C97135C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1638" y="3048000"/>
          <a:ext cx="238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25" imgW="139680" imgH="164880" progId="Equation.3">
                  <p:embed/>
                </p:oleObj>
              </mc:Choice>
              <mc:Fallback>
                <p:oleObj name="Equation" r:id="rId25" imgW="139680" imgH="164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3048000"/>
                        <a:ext cx="238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2">
            <a:extLst>
              <a:ext uri="{FF2B5EF4-FFF2-40B4-BE49-F238E27FC236}">
                <a16:creationId xmlns:a16="http://schemas.microsoft.com/office/drawing/2014/main" id="{8A084402-9E07-4F5B-9D42-AD877212E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59436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27" imgW="253800" imgH="164880" progId="Equation.3">
                  <p:embed/>
                </p:oleObj>
              </mc:Choice>
              <mc:Fallback>
                <p:oleObj name="Equation" r:id="rId27" imgW="253800" imgH="164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943600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3">
            <a:extLst>
              <a:ext uri="{FF2B5EF4-FFF2-40B4-BE49-F238E27FC236}">
                <a16:creationId xmlns:a16="http://schemas.microsoft.com/office/drawing/2014/main" id="{AEBAADAB-DC64-443D-A7BA-AC6F7C7A0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5943600"/>
          <a:ext cx="238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28" imgW="139680" imgH="164880" progId="Equation.3">
                  <p:embed/>
                </p:oleObj>
              </mc:Choice>
              <mc:Fallback>
                <p:oleObj name="Equation" r:id="rId28" imgW="139680" imgH="164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943600"/>
                        <a:ext cx="238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Line 28">
            <a:extLst>
              <a:ext uri="{FF2B5EF4-FFF2-40B4-BE49-F238E27FC236}">
                <a16:creationId xmlns:a16="http://schemas.microsoft.com/office/drawing/2014/main" id="{E7F4E908-BACE-47E0-94ED-CF0D9A87E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18288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4" name="Line 29">
            <a:extLst>
              <a:ext uri="{FF2B5EF4-FFF2-40B4-BE49-F238E27FC236}">
                <a16:creationId xmlns:a16="http://schemas.microsoft.com/office/drawing/2014/main" id="{BD372298-FC3F-49BB-870C-9F873E6E429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18288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5" name="Line 31">
            <a:extLst>
              <a:ext uri="{FF2B5EF4-FFF2-40B4-BE49-F238E27FC236}">
                <a16:creationId xmlns:a16="http://schemas.microsoft.com/office/drawing/2014/main" id="{02D0219A-3D24-4252-A40D-CCB0F6441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0900" y="459105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6" name="Line 32">
            <a:extLst>
              <a:ext uri="{FF2B5EF4-FFF2-40B4-BE49-F238E27FC236}">
                <a16:creationId xmlns:a16="http://schemas.microsoft.com/office/drawing/2014/main" id="{79225BEA-7396-4781-9951-9683DF1647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6250" y="46101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4F3FBB9-02A0-4AA7-B955-35F19A16BB10}"/>
                  </a:ext>
                </a:extLst>
              </p14:cNvPr>
              <p14:cNvContentPartPr/>
              <p14:nvPr/>
            </p14:nvContentPartPr>
            <p14:xfrm>
              <a:off x="7586091" y="757518"/>
              <a:ext cx="872640" cy="128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4F3FBB9-02A0-4AA7-B955-35F19A16BB10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577091" y="748518"/>
                <a:ext cx="89028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6D0E073-7397-4309-9264-A4248A2CF8BB}"/>
                  </a:ext>
                </a:extLst>
              </p14:cNvPr>
              <p14:cNvContentPartPr/>
              <p14:nvPr/>
            </p14:nvContentPartPr>
            <p14:xfrm>
              <a:off x="6884811" y="1100958"/>
              <a:ext cx="20160" cy="100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6D0E073-7397-4309-9264-A4248A2CF8BB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876171" y="1092318"/>
                <a:ext cx="3780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C987679-671F-4B7E-8E85-9561AFB2B41F}"/>
                  </a:ext>
                </a:extLst>
              </p14:cNvPr>
              <p14:cNvContentPartPr/>
              <p14:nvPr/>
            </p14:nvContentPartPr>
            <p14:xfrm>
              <a:off x="6643611" y="3084198"/>
              <a:ext cx="494640" cy="2970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C987679-671F-4B7E-8E85-9561AFB2B41F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634611" y="3075558"/>
                <a:ext cx="512280" cy="31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1C353AD-9A98-4F22-BEBC-809D6CABE922}"/>
                  </a:ext>
                </a:extLst>
              </p14:cNvPr>
              <p14:cNvContentPartPr/>
              <p14:nvPr/>
            </p14:nvContentPartPr>
            <p14:xfrm>
              <a:off x="7746651" y="3461118"/>
              <a:ext cx="571680" cy="1137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1C353AD-9A98-4F22-BEBC-809D6CABE922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738011" y="3452478"/>
                <a:ext cx="58932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115F895-5E12-44C7-888D-0A09B961C997}"/>
                  </a:ext>
                </a:extLst>
              </p14:cNvPr>
              <p14:cNvContentPartPr/>
              <p14:nvPr/>
            </p14:nvContentPartPr>
            <p14:xfrm>
              <a:off x="8738091" y="1116078"/>
              <a:ext cx="604080" cy="22230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115F895-5E12-44C7-888D-0A09B961C997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8729091" y="1107078"/>
                <a:ext cx="621720" cy="224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4705E9C-E443-4125-9E39-6BAD37766CB6}"/>
                  </a:ext>
                </a:extLst>
              </p14:cNvPr>
              <p14:cNvContentPartPr/>
              <p14:nvPr/>
            </p14:nvContentPartPr>
            <p14:xfrm>
              <a:off x="2808171" y="793878"/>
              <a:ext cx="3165120" cy="261432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4705E9C-E443-4125-9E39-6BAD37766CB6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799531" y="784878"/>
                <a:ext cx="3182760" cy="2631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8</TotalTime>
  <Words>849</Words>
  <Application>Microsoft Office PowerPoint</Application>
  <PresentationFormat>On-screen Show (4:3)</PresentationFormat>
  <Paragraphs>120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Times New Roman</vt:lpstr>
      <vt:lpstr>Arial</vt:lpstr>
      <vt:lpstr>Office Theme</vt:lpstr>
      <vt:lpstr>Microsoft Equation 3.0</vt:lpstr>
      <vt:lpstr>Equation</vt:lpstr>
      <vt:lpstr>MathType 6.0 Equation</vt:lpstr>
      <vt:lpstr>Microsoft Equation 2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oberto Cristi</dc:creator>
  <cp:lastModifiedBy>Denenberg, Jeffrey N.</cp:lastModifiedBy>
  <cp:revision>66</cp:revision>
  <cp:lastPrinted>2002-04-19T16:09:50Z</cp:lastPrinted>
  <dcterms:created xsi:type="dcterms:W3CDTF">1999-03-08T20:29:26Z</dcterms:created>
  <dcterms:modified xsi:type="dcterms:W3CDTF">2018-10-22T18:17:41Z</dcterms:modified>
</cp:coreProperties>
</file>